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84" r:id="rId2"/>
  </p:sldMasterIdLst>
  <p:notesMasterIdLst>
    <p:notesMasterId r:id="rId82"/>
  </p:notesMasterIdLst>
  <p:handoutMasterIdLst>
    <p:handoutMasterId r:id="rId83"/>
  </p:handoutMasterIdLst>
  <p:sldIdLst>
    <p:sldId id="273" r:id="rId3"/>
    <p:sldId id="424" r:id="rId4"/>
    <p:sldId id="280" r:id="rId5"/>
    <p:sldId id="313" r:id="rId6"/>
    <p:sldId id="409" r:id="rId7"/>
    <p:sldId id="410" r:id="rId8"/>
    <p:sldId id="585" r:id="rId9"/>
    <p:sldId id="422" r:id="rId10"/>
    <p:sldId id="643" r:id="rId11"/>
    <p:sldId id="425" r:id="rId12"/>
    <p:sldId id="450" r:id="rId13"/>
    <p:sldId id="429" r:id="rId14"/>
    <p:sldId id="430" r:id="rId15"/>
    <p:sldId id="434" r:id="rId16"/>
    <p:sldId id="435" r:id="rId17"/>
    <p:sldId id="559" r:id="rId18"/>
    <p:sldId id="639" r:id="rId19"/>
    <p:sldId id="640" r:id="rId20"/>
    <p:sldId id="641" r:id="rId21"/>
    <p:sldId id="642" r:id="rId22"/>
    <p:sldId id="285" r:id="rId23"/>
    <p:sldId id="636" r:id="rId24"/>
    <p:sldId id="560" r:id="rId25"/>
    <p:sldId id="388" r:id="rId26"/>
    <p:sldId id="391" r:id="rId27"/>
    <p:sldId id="587" r:id="rId28"/>
    <p:sldId id="589" r:id="rId29"/>
    <p:sldId id="305" r:id="rId30"/>
    <p:sldId id="261" r:id="rId31"/>
    <p:sldId id="591" r:id="rId32"/>
    <p:sldId id="525" r:id="rId33"/>
    <p:sldId id="592" r:id="rId34"/>
    <p:sldId id="637" r:id="rId35"/>
    <p:sldId id="276" r:id="rId36"/>
    <p:sldId id="605" r:id="rId37"/>
    <p:sldId id="606" r:id="rId38"/>
    <p:sldId id="318" r:id="rId39"/>
    <p:sldId id="607" r:id="rId40"/>
    <p:sldId id="608" r:id="rId41"/>
    <p:sldId id="609" r:id="rId42"/>
    <p:sldId id="324" r:id="rId43"/>
    <p:sldId id="614" r:id="rId44"/>
    <p:sldId id="615" r:id="rId45"/>
    <p:sldId id="638" r:id="rId46"/>
    <p:sldId id="618" r:id="rId47"/>
    <p:sldId id="619" r:id="rId48"/>
    <p:sldId id="620" r:id="rId49"/>
    <p:sldId id="621" r:id="rId50"/>
    <p:sldId id="622" r:id="rId51"/>
    <p:sldId id="623" r:id="rId52"/>
    <p:sldId id="624" r:id="rId53"/>
    <p:sldId id="625" r:id="rId54"/>
    <p:sldId id="626" r:id="rId55"/>
    <p:sldId id="627" r:id="rId56"/>
    <p:sldId id="628" r:id="rId57"/>
    <p:sldId id="634" r:id="rId58"/>
    <p:sldId id="630" r:id="rId59"/>
    <p:sldId id="631" r:id="rId60"/>
    <p:sldId id="632" r:id="rId61"/>
    <p:sldId id="574" r:id="rId62"/>
    <p:sldId id="455" r:id="rId63"/>
    <p:sldId id="317" r:id="rId64"/>
    <p:sldId id="395" r:id="rId65"/>
    <p:sldId id="394" r:id="rId66"/>
    <p:sldId id="396" r:id="rId67"/>
    <p:sldId id="397" r:id="rId68"/>
    <p:sldId id="398" r:id="rId69"/>
    <p:sldId id="462" r:id="rId70"/>
    <p:sldId id="575" r:id="rId71"/>
    <p:sldId id="447" r:id="rId72"/>
    <p:sldId id="448" r:id="rId73"/>
    <p:sldId id="635" r:id="rId74"/>
    <p:sldId id="402" r:id="rId75"/>
    <p:sldId id="576" r:id="rId76"/>
    <p:sldId id="423" r:id="rId77"/>
    <p:sldId id="471" r:id="rId78"/>
    <p:sldId id="301" r:id="rId79"/>
    <p:sldId id="577" r:id="rId80"/>
    <p:sldId id="579" r:id="rId81"/>
  </p:sldIdLst>
  <p:sldSz cx="9144000" cy="5143500" type="screen16x9"/>
  <p:notesSz cx="9144000" cy="6858000"/>
  <p:custDataLst>
    <p:tags r:id="rId84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an yudi" initials="py" lastIdx="2" clrIdx="0">
    <p:extLst>
      <p:ext uri="{19B8F6BF-5375-455C-9EA6-DF929625EA0E}">
        <p15:presenceInfo xmlns:p15="http://schemas.microsoft.com/office/powerpoint/2012/main" userId="09e0d48002195a51" providerId="Windows Live"/>
      </p:ext>
    </p:extLst>
  </p:cmAuthor>
  <p:cmAuthor id="2" name="yudi.pan@kit.edu" initials="y" lastIdx="1" clrIdx="1">
    <p:extLst>
      <p:ext uri="{19B8F6BF-5375-455C-9EA6-DF929625EA0E}">
        <p15:presenceInfo xmlns:p15="http://schemas.microsoft.com/office/powerpoint/2012/main" userId="yudi.pan@kit.ed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3"/>
    <a:srgbClr val="00863D"/>
    <a:srgbClr val="50AAE6"/>
    <a:srgbClr val="5A6EB4"/>
    <a:srgbClr val="A00078"/>
    <a:srgbClr val="A01E28"/>
    <a:srgbClr val="A08232"/>
    <a:srgbClr val="DCA01E"/>
    <a:srgbClr val="FA82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59" autoAdjust="0"/>
    <p:restoredTop sz="93117" autoAdjust="0"/>
  </p:normalViewPr>
  <p:slideViewPr>
    <p:cSldViewPr snapToGrid="0">
      <p:cViewPr varScale="1">
        <p:scale>
          <a:sx n="78" d="100"/>
          <a:sy n="78" d="100"/>
        </p:scale>
        <p:origin x="952" y="5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4" d="100"/>
          <a:sy n="64" d="100"/>
        </p:scale>
        <p:origin x="1880" y="5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tags" Target="tags/tag1.xml"/><Relationship Id="rId89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commentAuthors" Target="commentAuthor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handoutMaster" Target="handoutMasters/handoutMaster1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881035" y="351235"/>
            <a:ext cx="3678767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8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721785" y="6399611"/>
            <a:ext cx="413808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sz="800">
                <a:latin typeface="Arial" pitchFamily="34" charset="0"/>
              </a:rPr>
              <a:t>KIT – University of the State of Baden-Wuerttemberg and </a:t>
            </a:r>
            <a:br>
              <a:rPr lang="en-US" sz="800">
                <a:latin typeface="Arial" pitchFamily="34" charset="0"/>
              </a:rPr>
            </a:br>
            <a:r>
              <a:rPr lang="en-US" sz="800">
                <a:latin typeface="Arial" pitchFamily="34" charset="0"/>
              </a:rPr>
              <a:t>National Laboratory of the Helmholtz Association</a:t>
            </a:r>
          </a:p>
        </p:txBody>
      </p:sp>
      <p:pic>
        <p:nvPicPr>
          <p:cNvPr id="6148" name="Picture 11" descr="KIT-Logo-rgb_d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2367" y="141686"/>
            <a:ext cx="1344084" cy="348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963268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2BDCDAC-DE62-4AD3-97B8-72AB6550482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4638418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286000" y="514350"/>
            <a:ext cx="4572000" cy="25717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Yudi Pan, Geophysical Institute, KIT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144276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93646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35742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103695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675479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76986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617265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6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948715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7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92519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>
            <a:extLst>
              <a:ext uri="{FF2B5EF4-FFF2-40B4-BE49-F238E27FC236}">
                <a16:creationId xmlns:a16="http://schemas.microsoft.com/office/drawing/2014/main" id="{97EEC07A-A722-4705-A3AF-94DDD8E4EA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9571" name="备注占位符 2">
            <a:extLst>
              <a:ext uri="{FF2B5EF4-FFF2-40B4-BE49-F238E27FC236}">
                <a16:creationId xmlns:a16="http://schemas.microsoft.com/office/drawing/2014/main" id="{B53E8791-FCC4-4412-BA43-5880F711F1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9572" name="页脚占位符 3">
            <a:extLst>
              <a:ext uri="{FF2B5EF4-FFF2-40B4-BE49-F238E27FC236}">
                <a16:creationId xmlns:a16="http://schemas.microsoft.com/office/drawing/2014/main" id="{F600CA53-F044-4690-9E81-AC26700BF59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Yudi Pan, Geophysical Institute, KIT</a:t>
            </a:r>
            <a:endParaRPr lang="de-DE" altLang="en-US"/>
          </a:p>
        </p:txBody>
      </p:sp>
      <p:sp>
        <p:nvSpPr>
          <p:cNvPr id="109573" name="灯片编号占位符 4">
            <a:extLst>
              <a:ext uri="{FF2B5EF4-FFF2-40B4-BE49-F238E27FC236}">
                <a16:creationId xmlns:a16="http://schemas.microsoft.com/office/drawing/2014/main" id="{9677B09D-DFD6-4CB6-8038-0B2BF217A1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016FAA-A42B-49B1-A15F-2BBC59FF8967}" type="slidenum">
              <a:rPr lang="de-DE" altLang="en-US" smtClean="0"/>
              <a:pPr/>
              <a:t>7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7405186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幻灯片图像占位符 1">
            <a:extLst>
              <a:ext uri="{FF2B5EF4-FFF2-40B4-BE49-F238E27FC236}">
                <a16:creationId xmlns:a16="http://schemas.microsoft.com/office/drawing/2014/main" id="{97EEC07A-A722-4705-A3AF-94DDD8E4EA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9571" name="备注占位符 2">
            <a:extLst>
              <a:ext uri="{FF2B5EF4-FFF2-40B4-BE49-F238E27FC236}">
                <a16:creationId xmlns:a16="http://schemas.microsoft.com/office/drawing/2014/main" id="{B53E8791-FCC4-4412-BA43-5880F711F1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9572" name="页脚占位符 3">
            <a:extLst>
              <a:ext uri="{FF2B5EF4-FFF2-40B4-BE49-F238E27FC236}">
                <a16:creationId xmlns:a16="http://schemas.microsoft.com/office/drawing/2014/main" id="{F600CA53-F044-4690-9E81-AC26700BF59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Yudi Pan, Geophysical Institute, KIT</a:t>
            </a:r>
            <a:endParaRPr lang="de-DE" altLang="en-US"/>
          </a:p>
        </p:txBody>
      </p:sp>
      <p:sp>
        <p:nvSpPr>
          <p:cNvPr id="109573" name="灯片编号占位符 4">
            <a:extLst>
              <a:ext uri="{FF2B5EF4-FFF2-40B4-BE49-F238E27FC236}">
                <a16:creationId xmlns:a16="http://schemas.microsoft.com/office/drawing/2014/main" id="{9677B09D-DFD6-4CB6-8038-0B2BF217A1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0016FAA-A42B-49B1-A15F-2BBC59FF8967}" type="slidenum">
              <a:rPr lang="de-DE" altLang="en-US" smtClean="0"/>
              <a:pPr/>
              <a:t>7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894401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Yudi Pan, Geophysical Institute, KIT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382726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Yudi Pan, Geophysical Institute, KIT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123334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Yudi Pan, Geophysical Institute, KIT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5435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56044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4025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72877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08252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udi Pan, Geophysical Institute, KIT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2BDCDAC-DE62-4AD3-97B8-72AB65504827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74828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sv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 descr="II_rahmen_neu_tit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144000" cy="515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1"/>
          <p:cNvSpPr txBox="1">
            <a:spLocks noChangeArrowheads="1"/>
          </p:cNvSpPr>
          <p:nvPr userDrawn="1"/>
        </p:nvSpPr>
        <p:spPr bwMode="auto">
          <a:xfrm>
            <a:off x="103696" y="2245052"/>
            <a:ext cx="8941880" cy="6924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endParaRPr lang="de-DE" sz="1500" dirty="0">
              <a:solidFill>
                <a:schemeClr val="bg1"/>
              </a:solidFill>
              <a:highlight>
                <a:srgbClr val="C0C0C0"/>
              </a:highlight>
              <a:latin typeface="Arial" pitchFamily="34" charset="0"/>
            </a:endParaRPr>
          </a:p>
          <a:p>
            <a:pPr>
              <a:defRPr/>
            </a:pPr>
            <a:endParaRPr lang="de-DE" sz="1500" dirty="0">
              <a:solidFill>
                <a:schemeClr val="bg1"/>
              </a:solidFill>
              <a:highlight>
                <a:srgbClr val="C0C0C0"/>
              </a:highlight>
              <a:latin typeface="Arial" pitchFamily="34" charset="0"/>
            </a:endParaRPr>
          </a:p>
          <a:p>
            <a:pPr>
              <a:defRPr/>
            </a:pPr>
            <a:endParaRPr lang="de-DE" sz="1500" dirty="0">
              <a:solidFill>
                <a:schemeClr val="bg1"/>
              </a:solidFill>
              <a:highlight>
                <a:srgbClr val="C0C0C0"/>
              </a:highlight>
              <a:latin typeface="Arial" pitchFamily="34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64897" y="4812624"/>
            <a:ext cx="562046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defRPr/>
            </a:pPr>
            <a:r>
              <a:rPr lang="en-US" sz="900" dirty="0">
                <a:latin typeface="Arial" pitchFamily="34" charset="0"/>
              </a:rPr>
              <a:t>KIT – University of the State of Baden-Wuerttemberg and </a:t>
            </a:r>
            <a:br>
              <a:rPr lang="en-US" sz="900" dirty="0">
                <a:latin typeface="Arial" pitchFamily="34" charset="0"/>
              </a:rPr>
            </a:br>
            <a:r>
              <a:rPr lang="en-US" sz="900" dirty="0">
                <a:latin typeface="Arial" pitchFamily="34" charset="0"/>
              </a:rPr>
              <a:t>National Research Center of the Helmholtz Association</a:t>
            </a:r>
            <a:r>
              <a:rPr lang="de-DE" sz="900" dirty="0">
                <a:latin typeface="Arial" pitchFamily="34" charset="0"/>
              </a:rPr>
              <a:t> </a:t>
            </a:r>
            <a:endParaRPr lang="en-US" sz="900" dirty="0">
              <a:latin typeface="Arial" pitchFamily="34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7318377" y="4859093"/>
            <a:ext cx="1727200" cy="207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defRPr/>
            </a:pPr>
            <a:r>
              <a:rPr lang="de-DE" sz="1350" b="1" dirty="0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45049C9E-E43C-4302-8B2D-839810B086E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77365" y="151719"/>
            <a:ext cx="1247775" cy="56673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6BF4F9-5C67-418C-8E98-38FC812DF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3847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A2B11F-9962-4255-94CE-CC95EFEFD2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42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76BE37-BEC5-49AA-9D89-6730C61D52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42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E5B3516-92B7-4232-B6F7-38D12B2B39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974D499-173C-4D1D-A4E4-9C5C08E8BA9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D6C81CF-8649-434E-9045-AE4D50455D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F1BC598-D1B8-4647-ADAB-D1F7DDD1A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F321D93-A8A8-47F2-BBC7-246F7683DD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173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AA4EC-E7B3-4558-939C-79460D33A9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63D17DD-149F-4A26-8599-3D903847FA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F15C921-7A98-455F-A3B8-C0AD15712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D1ED26-E704-4A7A-BFEB-61D99CC6F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1100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B076EF-4712-4869-B145-3BD7018AE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8DD5B6-D923-4ECC-8F0B-4A8ECB293D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E062F5-E987-4D6D-B9B3-E7ECF2C26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0273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157EF7-7390-482E-9088-C294E532DD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42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878B8F-FBB9-42BC-B293-C8E05B8A40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0572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5AB6D1-87B5-4FC3-B321-CEC577EF9B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42" y="1543051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6B3FA9-A889-4547-8BBF-482A2726E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4D49F5-02A5-4221-963B-8F864A40D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48DFAE2-E41F-491E-BCED-61CDD108F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348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BBA8D8-5397-4509-A604-FAEA6C1E86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42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8CFF203-638E-4187-A6C7-FA12B28D016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0572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3C5B61-07B8-41E4-BF06-4F9F7F87898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42" y="1543051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E039A5-2A97-4FB1-96D9-7E221995F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29908B7-2D0C-4002-B519-BE5B38DB1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621764-7956-43C6-9C0B-F2EA066F1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0643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EF1D9-D55F-41D1-A08D-5904AF5C05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363F34-468F-415A-9B1B-7402ABB0B13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C897CC-326D-44A2-A67D-BA095E4228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5ACE05-EB0C-49B0-937E-05554115AB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989263-E639-49E3-8860-E2E063902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7752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8003DF7-474F-49B4-84B9-839836BBBE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45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6BAFCF-B538-4761-9311-7CF082A29D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4" y="273845"/>
            <a:ext cx="57626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1EC9F7-1034-46AE-A831-1FD0F5851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84FC2C-B86E-4A24-BFBF-AC9236FC28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2CAA5F-98AD-41BB-AE06-C575AC469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221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1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/>
        <p:txBody>
          <a:bodyPr>
            <a:normAutofit/>
          </a:bodyPr>
          <a:lstStyle>
            <a:lvl1pPr marL="267884" indent="-267884">
              <a:spcBef>
                <a:spcPts val="525"/>
              </a:spcBef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indent="-296993">
              <a:spcBef>
                <a:spcPts val="525"/>
              </a:spcBef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indent="-242994">
              <a:spcBef>
                <a:spcPts val="525"/>
              </a:spcBef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indent="-242994">
              <a:spcBef>
                <a:spcPts val="525"/>
              </a:spcBef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indent="-242994">
              <a:spcBef>
                <a:spcPts val="525"/>
              </a:spcBef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r>
              <a:rPr lang="de-DE" dirty="0"/>
              <a:t>Surname Lastname - Presentation Title</a:t>
            </a:r>
            <a:endParaRPr lang="en-US" dirty="0"/>
          </a:p>
        </p:txBody>
      </p:sp>
    </p:spTree>
  </p:cSld>
  <p:clrMapOvr>
    <a:masterClrMapping/>
  </p:clrMapOvr>
  <p:hf sldNum="0" hd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II_rahmen_neu_titel"/>
          <p:cNvPicPr>
            <a:picLocks noChangeAspect="1" noChangeArrowheads="1"/>
          </p:cNvPicPr>
          <p:nvPr userDrawn="1"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1932220"/>
            <a:ext cx="9144000" cy="267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platzhalter 2"/>
          <p:cNvSpPr>
            <a:spLocks noGrp="1"/>
          </p:cNvSpPr>
          <p:nvPr>
            <p:ph type="body" idx="1" hasCustomPrompt="1"/>
          </p:nvPr>
        </p:nvSpPr>
        <p:spPr>
          <a:xfrm>
            <a:off x="722313" y="2023186"/>
            <a:ext cx="7772400" cy="698624"/>
          </a:xfrm>
        </p:spPr>
        <p:txBody>
          <a:bodyPr anchor="b"/>
          <a:lstStyle>
            <a:lvl1pPr marL="0" indent="0">
              <a:buNone/>
              <a:defRPr sz="1500" b="1">
                <a:solidFill>
                  <a:schemeClr val="bg1"/>
                </a:solidFill>
              </a:defRPr>
            </a:lvl1pPr>
            <a:lvl2pPr marL="342892" indent="0">
              <a:buNone/>
              <a:defRPr sz="1350"/>
            </a:lvl2pPr>
            <a:lvl3pPr marL="685783" indent="0">
              <a:buNone/>
              <a:defRPr sz="1200"/>
            </a:lvl3pPr>
            <a:lvl4pPr marL="1028675" indent="0">
              <a:buNone/>
              <a:defRPr sz="1050"/>
            </a:lvl4pPr>
            <a:lvl5pPr marL="1371566" indent="0">
              <a:buNone/>
              <a:defRPr sz="1050"/>
            </a:lvl5pPr>
            <a:lvl6pPr marL="1714457" indent="0">
              <a:buNone/>
              <a:defRPr sz="1050"/>
            </a:lvl6pPr>
            <a:lvl7pPr marL="2057348" indent="0">
              <a:buNone/>
              <a:defRPr sz="1050"/>
            </a:lvl7pPr>
            <a:lvl8pPr marL="2400240" indent="0">
              <a:buNone/>
              <a:defRPr sz="1050"/>
            </a:lvl8pPr>
            <a:lvl9pPr marL="2743132" indent="0">
              <a:buNone/>
              <a:defRPr sz="1050"/>
            </a:lvl9pPr>
          </a:lstStyle>
          <a:p>
            <a:pPr lvl="0"/>
            <a:r>
              <a:rPr lang="de-DE" dirty="0"/>
              <a:t>TEXTMASTERFORMATE DURCH KLICKEN BEARBEITEN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r>
              <a:rPr lang="de-DE" dirty="0"/>
              <a:t>Surname Lastname - Presentation Title</a:t>
            </a:r>
            <a:endParaRPr lang="en-US" dirty="0"/>
          </a:p>
        </p:txBody>
      </p:sp>
      <p:sp>
        <p:nvSpPr>
          <p:cNvPr id="6" name="Text Box 21"/>
          <p:cNvSpPr txBox="1">
            <a:spLocks noChangeArrowheads="1"/>
          </p:cNvSpPr>
          <p:nvPr userDrawn="1"/>
        </p:nvSpPr>
        <p:spPr bwMode="auto">
          <a:xfrm>
            <a:off x="103696" y="2245052"/>
            <a:ext cx="8941880" cy="6924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>
              <a:defRPr/>
            </a:pPr>
            <a:endParaRPr lang="de-DE" sz="1500" dirty="0">
              <a:solidFill>
                <a:schemeClr val="bg1"/>
              </a:solidFill>
              <a:highlight>
                <a:srgbClr val="C0C0C0"/>
              </a:highlight>
              <a:latin typeface="Arial" pitchFamily="34" charset="0"/>
            </a:endParaRPr>
          </a:p>
          <a:p>
            <a:pPr>
              <a:defRPr/>
            </a:pPr>
            <a:endParaRPr lang="de-DE" sz="1500" dirty="0">
              <a:solidFill>
                <a:schemeClr val="bg1"/>
              </a:solidFill>
              <a:highlight>
                <a:srgbClr val="C0C0C0"/>
              </a:highlight>
              <a:latin typeface="Arial" pitchFamily="34" charset="0"/>
            </a:endParaRPr>
          </a:p>
          <a:p>
            <a:pPr>
              <a:defRPr/>
            </a:pPr>
            <a:endParaRPr lang="de-DE" sz="1500" dirty="0">
              <a:solidFill>
                <a:schemeClr val="bg1"/>
              </a:solidFill>
              <a:highlight>
                <a:srgbClr val="C0C0C0"/>
              </a:highlight>
              <a:latin typeface="Arial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420656" y="2080523"/>
            <a:ext cx="7772400" cy="1021556"/>
          </a:xfrm>
        </p:spPr>
        <p:txBody>
          <a:bodyPr anchor="t"/>
          <a:lstStyle>
            <a:lvl1pPr algn="ctr">
              <a:defRPr sz="3300" b="1" i="1" cap="all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de-DE" dirty="0"/>
              <a:t>Thank you!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17723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42900"/>
            <a:ext cx="77724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5" name="Date Placeholder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EE28E5-3D81-460D-B705-5EF301B81FB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45199618"/>
      </p:ext>
    </p:extLst>
  </p:cSld>
  <p:clrMapOvr>
    <a:masterClrMapping/>
  </p:clrMapOvr>
  <p:transition>
    <p:strips dir="r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7F0D14-3813-479E-8F14-E3AC1565710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E7C04C5-FECB-4B0B-A95C-8A66C77C01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53A8BA-857D-4B94-B5DD-612707DEA2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D7DF8B-9D54-4067-B4E1-593D69CF0B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D05D76-7DF8-479F-91F6-42ADAF329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62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4827F-BCF6-4804-9A45-0374EB06F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C4A4AD-61DA-4BCE-9498-F89D5362AA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449643-F91E-4F6B-9228-2D30E88CA2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84B669-E23F-4B1A-8427-7D9EE5D8F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FB7D17-7B60-464E-88F2-DC473A43C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658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F6B8E-53EF-4057-93F5-E499459E97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F2734DC-E214-4609-B9DC-3C70B5E54D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6FBFAD-69C9-491F-BF4E-E21ECF0983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13E724-04A5-4D41-B392-4F141E7B02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848122-2B9A-4A7A-9ED7-1D613036D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901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FCA279-7E27-4BF0-A9F3-8D5C39EAEF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399EC1-A30B-414E-8723-7F5B5929BBD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6715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1AD76E-6ED8-4372-98C6-DBBDE7E771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369219"/>
            <a:ext cx="386715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300C06-078C-4DEB-824F-06EEEB2730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AB9C15-7AF6-47B7-A6A4-B877DF88D1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CC5688-2E2D-4D4F-B8F0-1F429DBA6E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1561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sv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274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31" y="250037"/>
            <a:ext cx="6911975" cy="421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add tit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5" y="898922"/>
            <a:ext cx="8356600" cy="3534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5850194" y="4825141"/>
            <a:ext cx="3183655" cy="270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r">
              <a:defRPr/>
            </a:pPr>
            <a:r>
              <a:rPr lang="de-DE" sz="900" dirty="0">
                <a:solidFill>
                  <a:schemeClr val="tx1"/>
                </a:solidFill>
                <a:latin typeface="Arial" pitchFamily="34" charset="0"/>
              </a:rPr>
              <a:t>Geophysical Institute, KIT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142674" y="4833938"/>
            <a:ext cx="325438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  <a:defRPr/>
            </a:pPr>
            <a:fld id="{8C0F9C85-1605-44FB-B89E-0505D1D630E7}" type="slidenum">
              <a:rPr lang="de-DE" sz="750" b="1"/>
              <a:pPr>
                <a:spcBef>
                  <a:spcPct val="50000"/>
                </a:spcBef>
                <a:defRPr/>
              </a:pPr>
              <a:t>‹#›</a:t>
            </a:fld>
            <a:endParaRPr lang="de-DE" sz="750" b="1" dirty="0"/>
          </a:p>
        </p:txBody>
      </p:sp>
      <p:sp>
        <p:nvSpPr>
          <p:cNvPr id="2" name="Rectangle 11"/>
          <p:cNvSpPr>
            <a:spLocks noChangeArrowheads="1"/>
          </p:cNvSpPr>
          <p:nvPr userDrawn="1"/>
        </p:nvSpPr>
        <p:spPr bwMode="auto">
          <a:xfrm>
            <a:off x="504627" y="4833943"/>
            <a:ext cx="733771" cy="270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defRPr/>
            </a:pPr>
            <a:fld id="{AD0E71D7-A586-4117-BB63-A80A744DFE61}" type="datetime5">
              <a:rPr lang="de-DE" sz="900" smtClean="0">
                <a:latin typeface="Arial" pitchFamily="34" charset="0"/>
              </a:rPr>
              <a:t>20-11-24</a:t>
            </a:fld>
            <a:endParaRPr lang="de-DE" sz="750" dirty="0">
              <a:latin typeface="Arial" pitchFamily="34" charset="0"/>
            </a:endParaRP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88029" y="4833943"/>
            <a:ext cx="4542502" cy="270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latin typeface="Arial" pitchFamily="34" charset="0"/>
              </a:defRPr>
            </a:lvl1pPr>
          </a:lstStyle>
          <a:p>
            <a:pPr>
              <a:defRPr/>
            </a:pPr>
            <a:r>
              <a:rPr lang="de-DE" dirty="0"/>
              <a:t>Surname Lastname - Presentation Title</a:t>
            </a:r>
            <a:endParaRPr lang="en-US" dirty="0"/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580B87F5-CA6B-4522-8BF8-53D26BFE41A2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088556" y="131593"/>
            <a:ext cx="898398" cy="408051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97" r:id="rId4"/>
    <p:sldLayoutId id="2147483698" r:id="rId5"/>
  </p:sldLayoutIdLst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195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5pPr>
      <a:lvl6pPr marL="342892"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6pPr>
      <a:lvl7pPr marL="685783"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7pPr>
      <a:lvl8pPr marL="1028675"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8pPr>
      <a:lvl9pPr marL="1371566" algn="l" rtl="0" eaLnBrk="1" fontAlgn="base" hangingPunct="1">
        <a:spcBef>
          <a:spcPct val="0"/>
        </a:spcBef>
        <a:spcAft>
          <a:spcPct val="0"/>
        </a:spcAft>
        <a:defRPr sz="1800" b="1">
          <a:solidFill>
            <a:schemeClr val="tx2"/>
          </a:solidFill>
          <a:latin typeface="Arial" charset="0"/>
        </a:defRPr>
      </a:lvl9pPr>
    </p:titleStyle>
    <p:bodyStyle>
      <a:lvl1pPr marL="267884" indent="-267884" algn="l" rtl="0" eaLnBrk="1" fontAlgn="base" hangingPunct="1">
        <a:spcBef>
          <a:spcPct val="20000"/>
        </a:spcBef>
        <a:spcAft>
          <a:spcPct val="0"/>
        </a:spcAft>
        <a:buBlip>
          <a:blip r:embed="rId10"/>
        </a:buBlip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592916" indent="-235738" algn="l" rtl="0" eaLnBrk="1" fontAlgn="base" hangingPunct="1">
        <a:spcBef>
          <a:spcPct val="20000"/>
        </a:spcBef>
        <a:spcAft>
          <a:spcPct val="0"/>
        </a:spcAft>
        <a:buBlip>
          <a:blip r:embed="rId11"/>
        </a:buBlip>
        <a:defRPr sz="1800">
          <a:solidFill>
            <a:schemeClr val="tx1"/>
          </a:solidFill>
          <a:latin typeface="+mn-lt"/>
        </a:defRPr>
      </a:lvl2pPr>
      <a:lvl3pPr marL="907233" indent="-207164" algn="l" rtl="0" eaLnBrk="1" fontAlgn="base" hangingPunct="1">
        <a:spcBef>
          <a:spcPct val="20000"/>
        </a:spcBef>
        <a:spcAft>
          <a:spcPct val="0"/>
        </a:spcAft>
        <a:buBlip>
          <a:blip r:embed="rId12"/>
        </a:buBlip>
        <a:defRPr sz="1500">
          <a:solidFill>
            <a:schemeClr val="tx1"/>
          </a:solidFill>
          <a:latin typeface="+mn-lt"/>
        </a:defRPr>
      </a:lvl3pPr>
      <a:lvl4pPr marL="1242982" indent="-207164" algn="l" rtl="0" eaLnBrk="1" fontAlgn="base" hangingPunct="1">
        <a:spcBef>
          <a:spcPct val="20000"/>
        </a:spcBef>
        <a:spcAft>
          <a:spcPct val="0"/>
        </a:spcAft>
        <a:buBlip>
          <a:blip r:embed="rId12"/>
        </a:buBlip>
        <a:defRPr sz="1500">
          <a:solidFill>
            <a:schemeClr val="tx1"/>
          </a:solidFill>
          <a:latin typeface="+mn-lt"/>
        </a:defRPr>
      </a:lvl4pPr>
      <a:lvl5pPr marL="1571586" indent="-207164" algn="l" rtl="0" eaLnBrk="1" fontAlgn="base" hangingPunct="1">
        <a:spcBef>
          <a:spcPct val="20000"/>
        </a:spcBef>
        <a:spcAft>
          <a:spcPct val="0"/>
        </a:spcAft>
        <a:buBlip>
          <a:blip r:embed="rId12"/>
        </a:buBlip>
        <a:defRPr sz="1350">
          <a:solidFill>
            <a:schemeClr val="tx1"/>
          </a:solidFill>
          <a:latin typeface="+mn-lt"/>
        </a:defRPr>
      </a:lvl5pPr>
      <a:lvl6pPr marL="1885903" indent="-171446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3"/>
        </a:buBlip>
        <a:defRPr sz="1050">
          <a:solidFill>
            <a:schemeClr val="tx1"/>
          </a:solidFill>
          <a:latin typeface="+mn-lt"/>
        </a:defRPr>
      </a:lvl6pPr>
      <a:lvl7pPr marL="2228795" indent="-171446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3"/>
        </a:buBlip>
        <a:defRPr sz="1050">
          <a:solidFill>
            <a:schemeClr val="tx1"/>
          </a:solidFill>
          <a:latin typeface="+mn-lt"/>
        </a:defRPr>
      </a:lvl7pPr>
      <a:lvl8pPr marL="2571686" indent="-171446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3"/>
        </a:buBlip>
        <a:defRPr sz="1050">
          <a:solidFill>
            <a:schemeClr val="tx1"/>
          </a:solidFill>
          <a:latin typeface="+mn-lt"/>
        </a:defRPr>
      </a:lvl8pPr>
      <a:lvl9pPr marL="2914577" indent="-171446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3"/>
        </a:buBlip>
        <a:defRPr sz="105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9D036F9-69D7-4F80-99F1-87C3935DD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7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1F9871-35C2-4D08-9098-B6FC80A07C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6A8370-A433-490B-A7A7-6F6F499BD1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A7A22C-8A18-4EAB-A294-75F4F4D3685F}" type="datetimeFigureOut">
              <a:rPr lang="en-US" smtClean="0"/>
              <a:t>11/2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AE2BF4-55D8-49EF-B2F8-6001A46258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E23E1D-6E4B-4A12-9220-CBDD484ED0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870C8-6D30-411B-BB29-96C79D22D1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368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emf"/><Relationship Id="rId4" Type="http://schemas.openxmlformats.org/officeDocument/2006/relationships/image" Target="../media/image3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7.bin"/><Relationship Id="rId3" Type="http://schemas.openxmlformats.org/officeDocument/2006/relationships/tags" Target="../tags/tag3.xml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49.wmf"/><Relationship Id="rId2" Type="http://schemas.openxmlformats.org/officeDocument/2006/relationships/tags" Target="../tags/tag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6.wmf"/><Relationship Id="rId24" Type="http://schemas.openxmlformats.org/officeDocument/2006/relationships/image" Target="../media/image54.png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48.wmf"/><Relationship Id="rId23" Type="http://schemas.openxmlformats.org/officeDocument/2006/relationships/image" Target="../media/image53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50.wmf"/><Relationship Id="rId4" Type="http://schemas.openxmlformats.org/officeDocument/2006/relationships/tags" Target="../tags/tag4.xml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5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5" Type="http://schemas.openxmlformats.org/officeDocument/2006/relationships/image" Target="../media/image55.png"/><Relationship Id="rId4" Type="http://schemas.openxmlformats.org/officeDocument/2006/relationships/notesSlide" Target="../notesSlides/notesSlide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tags" Target="../tags/tag7.xml"/><Relationship Id="rId7" Type="http://schemas.openxmlformats.org/officeDocument/2006/relationships/notesSlide" Target="../notesSlides/notesSlide8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9.xml"/><Relationship Id="rId10" Type="http://schemas.openxmlformats.org/officeDocument/2006/relationships/image" Target="../media/image58.png"/><Relationship Id="rId4" Type="http://schemas.openxmlformats.org/officeDocument/2006/relationships/tags" Target="../tags/tag8.xml"/><Relationship Id="rId9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6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emf"/><Relationship Id="rId5" Type="http://schemas.openxmlformats.org/officeDocument/2006/relationships/image" Target="../media/image67.jpeg"/><Relationship Id="rId10" Type="http://schemas.openxmlformats.org/officeDocument/2006/relationships/image" Target="../media/image7.png"/><Relationship Id="rId4" Type="http://schemas.openxmlformats.org/officeDocument/2006/relationships/image" Target="../media/image66.png"/><Relationship Id="rId9" Type="http://schemas.openxmlformats.org/officeDocument/2006/relationships/image" Target="../media/image6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68.emf"/><Relationship Id="rId4" Type="http://schemas.openxmlformats.org/officeDocument/2006/relationships/image" Target="../media/image67.jpeg"/><Relationship Id="rId9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68.emf"/><Relationship Id="rId4" Type="http://schemas.openxmlformats.org/officeDocument/2006/relationships/image" Target="../media/image67.jpeg"/><Relationship Id="rId9" Type="http://schemas.openxmlformats.org/officeDocument/2006/relationships/image" Target="../media/image7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4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8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10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e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7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17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screenshot of a social media post&#10;&#10;Description generated with very high confidence">
            <a:extLst>
              <a:ext uri="{FF2B5EF4-FFF2-40B4-BE49-F238E27FC236}">
                <a16:creationId xmlns:a16="http://schemas.microsoft.com/office/drawing/2014/main" id="{B650C6A8-904F-4CE8-A246-D6D3C0C4118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109" b="-1"/>
          <a:stretch/>
        </p:blipFill>
        <p:spPr>
          <a:xfrm>
            <a:off x="96153" y="2955712"/>
            <a:ext cx="8951694" cy="1485694"/>
          </a:xfrm>
          <a:prstGeom prst="rect">
            <a:avLst/>
          </a:prstGeom>
        </p:spPr>
      </p:pic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49902" y="1144775"/>
            <a:ext cx="8951693" cy="106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l"/>
            <a:r>
              <a:rPr lang="en-US" altLang="zh-CN" sz="24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 Waveform Inversion</a:t>
            </a:r>
          </a:p>
          <a:p>
            <a:pPr algn="l"/>
            <a:r>
              <a:rPr lang="en-US" altLang="zh-CN" sz="2400" b="1" i="0" u="none" strike="noStrike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Lecture 3 </a:t>
            </a:r>
            <a:r>
              <a:rPr lang="en-US" altLang="zh-CN" sz="24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WS 2020/21</a:t>
            </a:r>
          </a:p>
          <a:p>
            <a:pPr algn="l"/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llow-seismic full-waveform inversion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49902" y="2442063"/>
            <a:ext cx="7134466" cy="1168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GB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Yudi Pan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mas Bohlen</a:t>
            </a:r>
          </a:p>
          <a:p>
            <a:endParaRPr lang="en-GB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GB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1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physical Institute, Karlsruhe Institute of Technology (KIT), German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54FDAA-4772-414B-B1C7-6AA3D4E599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4693" y="522299"/>
            <a:ext cx="7364962" cy="3534285"/>
          </a:xfrm>
        </p:spPr>
        <p:txBody>
          <a:bodyPr/>
          <a:lstStyle/>
          <a:p>
            <a:endParaRPr lang="en-US" dirty="0"/>
          </a:p>
          <a:p>
            <a:r>
              <a:rPr lang="en-US" b="1" dirty="0"/>
              <a:t>Love wav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FA4538-38D0-4A56-A4F4-0A93A411FA41}"/>
              </a:ext>
            </a:extLst>
          </p:cNvPr>
          <p:cNvSpPr/>
          <p:nvPr/>
        </p:nvSpPr>
        <p:spPr>
          <a:xfrm>
            <a:off x="5549837" y="1517427"/>
            <a:ext cx="3349314" cy="2539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 algn="just">
              <a:buFontTx/>
              <a:buChar char="•"/>
            </a:pPr>
            <a:r>
              <a:rPr lang="en-US" sz="19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 from the interaction of SH waves.</a:t>
            </a:r>
          </a:p>
          <a:p>
            <a:pPr marL="214313" indent="-214313" algn="just">
              <a:buFontTx/>
              <a:buChar char="•"/>
            </a:pPr>
            <a:endParaRPr lang="en-US" sz="10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 algn="just">
              <a:buFontTx/>
              <a:buChar char="•"/>
            </a:pPr>
            <a:r>
              <a:rPr lang="en-US" sz="19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e a velocity structure that varies with depth, i.e., cannot exist in a homogeneous half-space.</a:t>
            </a:r>
          </a:p>
          <a:p>
            <a:pPr marL="214313" indent="-214313" algn="just">
              <a:buFontTx/>
              <a:buChar char="•"/>
            </a:pP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 algn="just">
              <a:buFontTx/>
              <a:buChar char="•"/>
            </a:pPr>
            <a:r>
              <a:rPr lang="en-US" sz="19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e that Vs</a:t>
            </a:r>
            <a:r>
              <a:rPr lang="en-US" sz="195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19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Vs</a:t>
            </a:r>
            <a:r>
              <a:rPr lang="en-US" sz="195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9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95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A_006D_LoveWave_braile">
            <a:hlinkClick r:id="" action="ppaction://media"/>
            <a:extLst>
              <a:ext uri="{FF2B5EF4-FFF2-40B4-BE49-F238E27FC236}">
                <a16:creationId xmlns:a16="http://schemas.microsoft.com/office/drawing/2014/main" id="{276E96F0-C965-499C-B11E-953A527E6049}"/>
              </a:ext>
            </a:extLst>
          </p:cNvPr>
          <p:cNvPicPr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96440" y="1295585"/>
            <a:ext cx="4766472" cy="332561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6BFAB29-6E03-4647-93E9-5B1A1B7638B7}"/>
              </a:ext>
            </a:extLst>
          </p:cNvPr>
          <p:cNvSpPr txBox="1"/>
          <p:nvPr/>
        </p:nvSpPr>
        <p:spPr>
          <a:xfrm>
            <a:off x="7837642" y="4397776"/>
            <a:ext cx="10615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urce: IRIS)</a:t>
            </a:r>
          </a:p>
        </p:txBody>
      </p:sp>
      <p:sp>
        <p:nvSpPr>
          <p:cNvPr id="10" name="Title 5">
            <a:extLst>
              <a:ext uri="{FF2B5EF4-FFF2-40B4-BE49-F238E27FC236}">
                <a16:creationId xmlns:a16="http://schemas.microsoft.com/office/drawing/2014/main" id="{80B24134-B6DF-40D1-ABD0-1E40878583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31" y="250037"/>
            <a:ext cx="6911975" cy="421481"/>
          </a:xfrm>
        </p:spPr>
        <p:txBody>
          <a:bodyPr>
            <a:normAutofit/>
          </a:bodyPr>
          <a:lstStyle/>
          <a:p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9978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31320B18-B70C-45B9-B040-2E33CBBC7F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453" y="955999"/>
            <a:ext cx="5131382" cy="357863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000" b="1" dirty="0"/>
              <a:t>Characteristics of surface and body waves</a:t>
            </a:r>
          </a:p>
          <a:p>
            <a:pPr marL="0" indent="0" algn="just">
              <a:buNone/>
            </a:pPr>
            <a:endParaRPr lang="en-US" sz="500" dirty="0"/>
          </a:p>
          <a:p>
            <a:pPr marL="385763" indent="-385763" algn="just">
              <a:buFont typeface="+mj-lt"/>
              <a:buAutoNum type="arabicPeriod"/>
            </a:pPr>
            <a:r>
              <a:rPr lang="en-US" sz="1800" b="1" dirty="0"/>
              <a:t>Records of a seismic event begin with P waves, followed by S waves, and finally by surface waves.</a:t>
            </a:r>
          </a:p>
          <a:p>
            <a:pPr marL="385763" indent="-385763" algn="just">
              <a:buFont typeface="+mj-lt"/>
              <a:buAutoNum type="arabicPeriod"/>
            </a:pPr>
            <a:r>
              <a:rPr lang="en-US" sz="1800" b="1" dirty="0"/>
              <a:t>Surface waves usually have </a:t>
            </a:r>
            <a:r>
              <a:rPr lang="en-US" sz="1800" b="1" dirty="0">
                <a:solidFill>
                  <a:srgbClr val="FF0000"/>
                </a:solidFill>
              </a:rPr>
              <a:t>larger amplitudes </a:t>
            </a:r>
            <a:r>
              <a:rPr lang="en-US" sz="1800" b="1" dirty="0"/>
              <a:t>and lower frequency (longer periods)</a:t>
            </a:r>
          </a:p>
          <a:p>
            <a:pPr marL="385763" indent="-385763" algn="just">
              <a:buFont typeface="+mj-lt"/>
              <a:buAutoNum type="arabicPeriod"/>
            </a:pPr>
            <a:r>
              <a:rPr lang="en-US" sz="1800" b="1" dirty="0"/>
              <a:t>Surface waves have the characteristics of </a:t>
            </a:r>
            <a:r>
              <a:rPr lang="en-US" sz="1800" b="1" i="1" dirty="0">
                <a:solidFill>
                  <a:srgbClr val="FF0000"/>
                </a:solidFill>
              </a:rPr>
              <a:t>dispersion</a:t>
            </a:r>
            <a:r>
              <a:rPr lang="en-US" sz="1800" b="1" dirty="0"/>
              <a:t> (</a:t>
            </a:r>
            <a:r>
              <a:rPr lang="en-US" sz="1800" b="1" i="1" dirty="0"/>
              <a:t>velocity depends on frequency</a:t>
            </a:r>
            <a:r>
              <a:rPr lang="en-US" sz="1800" b="1" dirty="0"/>
              <a:t>).</a:t>
            </a:r>
          </a:p>
          <a:p>
            <a:pPr marL="385763" indent="-385763" algn="just">
              <a:buFont typeface="+mj-lt"/>
              <a:buAutoNum type="arabicPeriod"/>
            </a:pPr>
            <a:r>
              <a:rPr lang="en-US" sz="1800" b="1" dirty="0"/>
              <a:t>Body waves propagate in a spherical way, while </a:t>
            </a:r>
            <a:r>
              <a:rPr lang="en-US" altLang="zh-CN" sz="1800" b="1" dirty="0"/>
              <a:t>surface waves propagate in a </a:t>
            </a:r>
            <a:r>
              <a:rPr lang="en-US" sz="1800" b="1" dirty="0"/>
              <a:t>cylindrical way.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FBCB7D5C-327B-42D5-AE35-226FF197CA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31" y="250037"/>
            <a:ext cx="6911975" cy="421481"/>
          </a:xfrm>
        </p:spPr>
        <p:txBody>
          <a:bodyPr>
            <a:normAutofit/>
          </a:bodyPr>
          <a:lstStyle/>
          <a:p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E0241C4-72EF-4E7C-90C5-98C1315F7F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65206" y="671518"/>
            <a:ext cx="3550354" cy="3911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42641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om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09340" y="701316"/>
            <a:ext cx="5254411" cy="3834941"/>
          </a:xfrm>
          <a:prstGeom prst="rect">
            <a:avLst/>
          </a:prstGeom>
        </p:spPr>
      </p:pic>
      <p:sp>
        <p:nvSpPr>
          <p:cNvPr id="11267" name="内容占位符 2"/>
          <p:cNvSpPr txBox="1">
            <a:spLocks/>
          </p:cNvSpPr>
          <p:nvPr/>
        </p:nvSpPr>
        <p:spPr bwMode="auto">
          <a:xfrm>
            <a:off x="159367" y="105555"/>
            <a:ext cx="7074913" cy="3207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yleigh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ve in a homogeneous half-space mode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-68948" y="1786920"/>
            <a:ext cx="271504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 = 577 m/s, </a:t>
            </a:r>
          </a:p>
          <a:p>
            <a:pPr algn="ctr"/>
            <a:r>
              <a:rPr lang="en-US" sz="15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00 m/s, </a:t>
            </a:r>
          </a:p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= 2.0 g/cm</a:t>
            </a:r>
            <a:r>
              <a:rPr lang="en-US" sz="15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15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233219" y="3246120"/>
            <a:ext cx="101942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me)</a:t>
            </a:r>
          </a:p>
        </p:txBody>
      </p:sp>
      <p:sp>
        <p:nvSpPr>
          <p:cNvPr id="3" name="Star: 5 Points 2">
            <a:extLst>
              <a:ext uri="{FF2B5EF4-FFF2-40B4-BE49-F238E27FC236}">
                <a16:creationId xmlns:a16="http://schemas.microsoft.com/office/drawing/2014/main" id="{ED6EC382-72FD-4CC4-8E6A-8106A5B8D0E0}"/>
              </a:ext>
            </a:extLst>
          </p:cNvPr>
          <p:cNvSpPr/>
          <p:nvPr/>
        </p:nvSpPr>
        <p:spPr>
          <a:xfrm>
            <a:off x="4571999" y="572315"/>
            <a:ext cx="299405" cy="258002"/>
          </a:xfrm>
          <a:prstGeom prst="star5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18828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388E60E-11B2-4747-9CA5-0E7B882F6A67}"/>
              </a:ext>
            </a:extLst>
          </p:cNvPr>
          <p:cNvSpPr txBox="1">
            <a:spLocks/>
          </p:cNvSpPr>
          <p:nvPr/>
        </p:nvSpPr>
        <p:spPr bwMode="auto">
          <a:xfrm>
            <a:off x="159367" y="105555"/>
            <a:ext cx="7074913" cy="3207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yleigh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ve in a homogeneous half-space model</a:t>
            </a:r>
          </a:p>
        </p:txBody>
      </p:sp>
      <p:pic>
        <p:nvPicPr>
          <p:cNvPr id="1126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19" y="1044179"/>
            <a:ext cx="6376988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2"/>
          <p:cNvSpPr txBox="1">
            <a:spLocks noChangeArrowheads="1"/>
          </p:cNvSpPr>
          <p:nvPr/>
        </p:nvSpPr>
        <p:spPr bwMode="auto">
          <a:xfrm>
            <a:off x="2250282" y="3474244"/>
            <a:ext cx="96013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wave</a:t>
            </a:r>
            <a:endParaRPr lang="en-GB" altLang="en-US" sz="21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0" name="TextBox 11"/>
          <p:cNvSpPr txBox="1">
            <a:spLocks noChangeArrowheads="1"/>
          </p:cNvSpPr>
          <p:nvPr/>
        </p:nvSpPr>
        <p:spPr bwMode="auto">
          <a:xfrm>
            <a:off x="3059907" y="2720578"/>
            <a:ext cx="97013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wave</a:t>
            </a:r>
            <a:endParaRPr lang="en-GB" altLang="en-US" sz="21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1" name="TextBox 13"/>
          <p:cNvSpPr txBox="1">
            <a:spLocks noChangeArrowheads="1"/>
          </p:cNvSpPr>
          <p:nvPr/>
        </p:nvSpPr>
        <p:spPr bwMode="auto">
          <a:xfrm>
            <a:off x="6223398" y="2263378"/>
            <a:ext cx="94769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k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</a:t>
            </a:r>
            <a:endParaRPr lang="en-GB" alt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2" name="TextBox 14"/>
          <p:cNvSpPr txBox="1">
            <a:spLocks noChangeArrowheads="1"/>
          </p:cNvSpPr>
          <p:nvPr/>
        </p:nvSpPr>
        <p:spPr bwMode="auto">
          <a:xfrm>
            <a:off x="5868592" y="3474244"/>
            <a:ext cx="960135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wave</a:t>
            </a:r>
            <a:endParaRPr lang="en-GB" altLang="en-US" sz="21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3" name="TextBox 15"/>
          <p:cNvSpPr txBox="1">
            <a:spLocks noChangeArrowheads="1"/>
          </p:cNvSpPr>
          <p:nvPr/>
        </p:nvSpPr>
        <p:spPr bwMode="auto">
          <a:xfrm>
            <a:off x="4816079" y="2801541"/>
            <a:ext cx="970137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wave</a:t>
            </a:r>
            <a:endParaRPr lang="en-GB" altLang="en-US" sz="21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4" name="TextBox 19"/>
          <p:cNvSpPr txBox="1">
            <a:spLocks noChangeArrowheads="1"/>
          </p:cNvSpPr>
          <p:nvPr/>
        </p:nvSpPr>
        <p:spPr bwMode="auto">
          <a:xfrm>
            <a:off x="5156598" y="1608535"/>
            <a:ext cx="14251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</a:t>
            </a:r>
            <a:endParaRPr lang="en-GB" alt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5" name="TextBox 20"/>
          <p:cNvSpPr txBox="1">
            <a:spLocks noChangeArrowheads="1"/>
          </p:cNvSpPr>
          <p:nvPr/>
        </p:nvSpPr>
        <p:spPr bwMode="auto">
          <a:xfrm>
            <a:off x="3146823" y="1608535"/>
            <a:ext cx="14251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</a:t>
            </a:r>
            <a:endParaRPr lang="en-GB" alt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6" name="TextBox 21"/>
          <p:cNvSpPr txBox="1">
            <a:spLocks noChangeArrowheads="1"/>
          </p:cNvSpPr>
          <p:nvPr/>
        </p:nvSpPr>
        <p:spPr bwMode="auto">
          <a:xfrm>
            <a:off x="2158604" y="2283619"/>
            <a:ext cx="94769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k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</a:t>
            </a:r>
            <a:endParaRPr lang="en-GB" alt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7" name="Rectangle 3"/>
          <p:cNvSpPr>
            <a:spLocks noChangeArrowheads="1"/>
          </p:cNvSpPr>
          <p:nvPr/>
        </p:nvSpPr>
        <p:spPr bwMode="auto">
          <a:xfrm>
            <a:off x="2039541" y="4175522"/>
            <a:ext cx="508396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5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homogeneous half-space, Rayleigh wave velocity is about 0.92Vs if Poisson’s ratio = 0.25.</a:t>
            </a:r>
            <a:r>
              <a:rPr lang="en-US" altLang="en-US" sz="15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40127" y="707917"/>
            <a:ext cx="2186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exist when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sson’s ratio &gt; 0.26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462210" y="1358504"/>
            <a:ext cx="54006" cy="74175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cxnSpLocks/>
          </p:cNvCxnSpPr>
          <p:nvPr/>
        </p:nvCxnSpPr>
        <p:spPr>
          <a:xfrm>
            <a:off x="2467014" y="1475910"/>
            <a:ext cx="95212" cy="690278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555770" y="758641"/>
            <a:ext cx="21868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exist when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isson’s ratio &gt; 0.26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24ABC5-B88A-4A6A-808B-74B184697F26}"/>
              </a:ext>
            </a:extLst>
          </p:cNvPr>
          <p:cNvSpPr txBox="1"/>
          <p:nvPr/>
        </p:nvSpPr>
        <p:spPr>
          <a:xfrm>
            <a:off x="7339541" y="4452521"/>
            <a:ext cx="20450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Zeng et al., 2012)</a:t>
            </a:r>
          </a:p>
        </p:txBody>
      </p:sp>
    </p:spTree>
    <p:extLst>
      <p:ext uri="{BB962C8B-B14F-4D97-AF65-F5344CB8AC3E}">
        <p14:creationId xmlns:p14="http://schemas.microsoft.com/office/powerpoint/2010/main" val="390130533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71" grpId="0"/>
      <p:bldP spid="11272" grpId="0"/>
      <p:bldP spid="11273" grpId="0"/>
      <p:bldP spid="11274" grpId="0"/>
      <p:bldP spid="11275" grpId="0"/>
      <p:bldP spid="11276" grpId="0"/>
      <p:bldP spid="2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wola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87724" y="805741"/>
            <a:ext cx="5173470" cy="3650940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2087724" y="1129773"/>
            <a:ext cx="5173470" cy="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181227" y="3124740"/>
            <a:ext cx="92538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me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801269" y="805741"/>
            <a:ext cx="377473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 = 200 m/s, </a:t>
            </a:r>
            <a:r>
              <a:rPr lang="en-US" sz="15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00 m/s, den= 2.0 g/cm</a:t>
            </a:r>
            <a:r>
              <a:rPr lang="en-US" sz="15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15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87094" y="1408108"/>
            <a:ext cx="377473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 = 500 m/s, </a:t>
            </a:r>
            <a:r>
              <a:rPr lang="en-US" sz="15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00 m/s, den= 2.0 g/cm</a:t>
            </a:r>
            <a:r>
              <a:rPr lang="en-US" sz="15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15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tar: 5 Points 2">
            <a:extLst>
              <a:ext uri="{FF2B5EF4-FFF2-40B4-BE49-F238E27FC236}">
                <a16:creationId xmlns:a16="http://schemas.microsoft.com/office/drawing/2014/main" id="{0CD6DA52-41EA-4AF8-BFE1-670C523896D3}"/>
              </a:ext>
            </a:extLst>
          </p:cNvPr>
          <p:cNvSpPr/>
          <p:nvPr/>
        </p:nvSpPr>
        <p:spPr>
          <a:xfrm>
            <a:off x="4515355" y="620867"/>
            <a:ext cx="299405" cy="258002"/>
          </a:xfrm>
          <a:prstGeom prst="star5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7C8EB9E3-D213-4D5D-87D9-7C2F05F166F9}"/>
              </a:ext>
            </a:extLst>
          </p:cNvPr>
          <p:cNvSpPr txBox="1">
            <a:spLocks/>
          </p:cNvSpPr>
          <p:nvPr/>
        </p:nvSpPr>
        <p:spPr bwMode="auto">
          <a:xfrm>
            <a:off x="187524" y="196575"/>
            <a:ext cx="4869061" cy="3207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yleigh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ve in a layered model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3056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>
            <a:extLst>
              <a:ext uri="{FF2B5EF4-FFF2-40B4-BE49-F238E27FC236}">
                <a16:creationId xmlns:a16="http://schemas.microsoft.com/office/drawing/2014/main" id="{8407C4F6-896D-47B5-9612-C929CFC61B22}"/>
              </a:ext>
            </a:extLst>
          </p:cNvPr>
          <p:cNvSpPr txBox="1">
            <a:spLocks/>
          </p:cNvSpPr>
          <p:nvPr/>
        </p:nvSpPr>
        <p:spPr bwMode="auto">
          <a:xfrm>
            <a:off x="187524" y="196575"/>
            <a:ext cx="4869061" cy="3207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yleigh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ve in a layered model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A4AD36D-81EA-48EE-A2E3-DFD3EDB0BC28}"/>
              </a:ext>
            </a:extLst>
          </p:cNvPr>
          <p:cNvSpPr txBox="1"/>
          <p:nvPr/>
        </p:nvSpPr>
        <p:spPr>
          <a:xfrm>
            <a:off x="-675878" y="1215682"/>
            <a:ext cx="3774731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 1:</a:t>
            </a:r>
          </a:p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 = 200 m/s, </a:t>
            </a:r>
          </a:p>
          <a:p>
            <a:pPr algn="ctr"/>
            <a:r>
              <a:rPr lang="en-US" sz="15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00 m/s, </a:t>
            </a:r>
          </a:p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= 5 m,</a:t>
            </a:r>
          </a:p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= 2.0 g/cm</a:t>
            </a:r>
            <a:r>
              <a:rPr lang="en-US" sz="15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15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893301-B77E-40B0-88B1-BC52FC289A39}"/>
              </a:ext>
            </a:extLst>
          </p:cNvPr>
          <p:cNvSpPr txBox="1"/>
          <p:nvPr/>
        </p:nvSpPr>
        <p:spPr>
          <a:xfrm>
            <a:off x="-675878" y="2681324"/>
            <a:ext cx="377473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 2:</a:t>
            </a:r>
          </a:p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s = 500 m/s, </a:t>
            </a:r>
          </a:p>
          <a:p>
            <a:pPr algn="ctr"/>
            <a:r>
              <a:rPr lang="en-US" sz="15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00 m/s, </a:t>
            </a:r>
          </a:p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= 2.0 g/cm</a:t>
            </a:r>
            <a:r>
              <a:rPr lang="en-US" sz="15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GB" sz="1500" b="1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AFC2337-7AC3-4540-B58B-A84A2F2C1C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358" y="1149216"/>
            <a:ext cx="3259602" cy="306421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BC41A4D-8443-43DE-8C8E-546C178486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8065" y="1631180"/>
            <a:ext cx="3259601" cy="244053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2A9F60A-1639-438A-A431-CD25FA8764A3}"/>
              </a:ext>
            </a:extLst>
          </p:cNvPr>
          <p:cNvSpPr txBox="1"/>
          <p:nvPr/>
        </p:nvSpPr>
        <p:spPr>
          <a:xfrm>
            <a:off x="6328979" y="1215682"/>
            <a:ext cx="216758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 image</a:t>
            </a: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9C4E124B-61C8-49FC-9341-0D096B63249B}"/>
              </a:ext>
            </a:extLst>
          </p:cNvPr>
          <p:cNvSpPr/>
          <p:nvPr/>
        </p:nvSpPr>
        <p:spPr>
          <a:xfrm>
            <a:off x="5008227" y="2571750"/>
            <a:ext cx="529838" cy="205033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8194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TextShape 1"/>
          <p:cNvSpPr txBox="1"/>
          <p:nvPr/>
        </p:nvSpPr>
        <p:spPr>
          <a:xfrm>
            <a:off x="526962" y="790088"/>
            <a:ext cx="6016880" cy="30858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267840" indent="-267570">
              <a:buBlip>
                <a:blip r:embed="rId2"/>
              </a:buBlip>
            </a:pPr>
            <a:r>
              <a:rPr lang="de-DE" sz="21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ravel time of the various waves</a:t>
            </a:r>
          </a:p>
          <a:p>
            <a:pPr marL="270"/>
            <a:endParaRPr lang="de-DE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>
              <a:lnSpc>
                <a:spcPct val="100000"/>
              </a:lnSpc>
            </a:pPr>
            <a:endParaRPr lang="de-DE" sz="21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65F5014-F0DA-4F67-BBA6-2F3E54A2CDCA}"/>
              </a:ext>
            </a:extLst>
          </p:cNvPr>
          <p:cNvCxnSpPr/>
          <p:nvPr/>
        </p:nvCxnSpPr>
        <p:spPr>
          <a:xfrm>
            <a:off x="3080209" y="1654404"/>
            <a:ext cx="255230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C97E03B-1C67-48B7-9F0B-BC5D31685BEA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0" cy="26371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98EA78F-F209-4A89-8D70-06B0B6E767A2}"/>
              </a:ext>
            </a:extLst>
          </p:cNvPr>
          <p:cNvSpPr txBox="1"/>
          <p:nvPr/>
        </p:nvSpPr>
        <p:spPr>
          <a:xfrm>
            <a:off x="5328502" y="1377405"/>
            <a:ext cx="8563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801F88-C20D-4D57-B4F4-EA401A4B1D31}"/>
              </a:ext>
            </a:extLst>
          </p:cNvPr>
          <p:cNvSpPr txBox="1"/>
          <p:nvPr/>
        </p:nvSpPr>
        <p:spPr>
          <a:xfrm>
            <a:off x="2247115" y="4014554"/>
            <a:ext cx="5818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4E87877-BA8C-4857-A124-E0357D327D76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2361414" cy="11029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95C67D4-E188-4463-B724-2B7AE8EE623E}"/>
              </a:ext>
            </a:extLst>
          </p:cNvPr>
          <p:cNvSpPr txBox="1"/>
          <p:nvPr/>
        </p:nvSpPr>
        <p:spPr>
          <a:xfrm>
            <a:off x="5361074" y="2506992"/>
            <a:ext cx="12659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P wave</a:t>
            </a:r>
          </a:p>
        </p:txBody>
      </p:sp>
      <p:sp>
        <p:nvSpPr>
          <p:cNvPr id="22" name="Title 5">
            <a:extLst>
              <a:ext uri="{FF2B5EF4-FFF2-40B4-BE49-F238E27FC236}">
                <a16:creationId xmlns:a16="http://schemas.microsoft.com/office/drawing/2014/main" id="{F71F69E8-EDDE-419C-B8C1-07E93BEACE3D}"/>
              </a:ext>
            </a:extLst>
          </p:cNvPr>
          <p:cNvSpPr txBox="1">
            <a:spLocks/>
          </p:cNvSpPr>
          <p:nvPr/>
        </p:nvSpPr>
        <p:spPr>
          <a:xfrm>
            <a:off x="390531" y="250037"/>
            <a:ext cx="6911975" cy="42148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5pPr>
            <a:lvl6pPr marL="342892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6pPr>
            <a:lvl7pPr marL="685783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7pPr>
            <a:lvl8pPr marL="1028675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8pPr>
            <a:lvl9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400" kern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1921866990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TextShape 1"/>
          <p:cNvSpPr txBox="1"/>
          <p:nvPr/>
        </p:nvSpPr>
        <p:spPr>
          <a:xfrm>
            <a:off x="526962" y="790088"/>
            <a:ext cx="6016880" cy="30858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267840" indent="-267570">
              <a:buBlip>
                <a:blip r:embed="rId2"/>
              </a:buBlip>
            </a:pPr>
            <a:r>
              <a:rPr lang="de-DE" sz="21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ravel time of the various waves</a:t>
            </a:r>
          </a:p>
          <a:p>
            <a:pPr marL="270"/>
            <a:endParaRPr lang="de-DE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>
              <a:lnSpc>
                <a:spcPct val="100000"/>
              </a:lnSpc>
            </a:pPr>
            <a:endParaRPr lang="de-DE" sz="21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65F5014-F0DA-4F67-BBA6-2F3E54A2CDCA}"/>
              </a:ext>
            </a:extLst>
          </p:cNvPr>
          <p:cNvCxnSpPr/>
          <p:nvPr/>
        </p:nvCxnSpPr>
        <p:spPr>
          <a:xfrm>
            <a:off x="3080209" y="1654404"/>
            <a:ext cx="255230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C97E03B-1C67-48B7-9F0B-BC5D31685BEA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0" cy="26371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98EA78F-F209-4A89-8D70-06B0B6E767A2}"/>
              </a:ext>
            </a:extLst>
          </p:cNvPr>
          <p:cNvSpPr txBox="1"/>
          <p:nvPr/>
        </p:nvSpPr>
        <p:spPr>
          <a:xfrm>
            <a:off x="5328502" y="1377405"/>
            <a:ext cx="8563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801F88-C20D-4D57-B4F4-EA401A4B1D31}"/>
              </a:ext>
            </a:extLst>
          </p:cNvPr>
          <p:cNvSpPr txBox="1"/>
          <p:nvPr/>
        </p:nvSpPr>
        <p:spPr>
          <a:xfrm>
            <a:off x="2247115" y="4014554"/>
            <a:ext cx="5818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4E87877-BA8C-4857-A124-E0357D327D76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2361414" cy="11029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95C67D4-E188-4463-B724-2B7AE8EE623E}"/>
              </a:ext>
            </a:extLst>
          </p:cNvPr>
          <p:cNvSpPr txBox="1"/>
          <p:nvPr/>
        </p:nvSpPr>
        <p:spPr>
          <a:xfrm>
            <a:off x="5361074" y="2506992"/>
            <a:ext cx="12659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P wav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2431A20-C278-497D-B9D1-DB831134742F}"/>
              </a:ext>
            </a:extLst>
          </p:cNvPr>
          <p:cNvCxnSpPr>
            <a:cxnSpLocks/>
          </p:cNvCxnSpPr>
          <p:nvPr/>
        </p:nvCxnSpPr>
        <p:spPr>
          <a:xfrm>
            <a:off x="3535402" y="2081861"/>
            <a:ext cx="2267021" cy="39821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31AF801-E4FD-42F0-AAF2-12350185B1FF}"/>
              </a:ext>
            </a:extLst>
          </p:cNvPr>
          <p:cNvSpPr txBox="1"/>
          <p:nvPr/>
        </p:nvSpPr>
        <p:spPr>
          <a:xfrm>
            <a:off x="5268206" y="2066742"/>
            <a:ext cx="1532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racted P wave</a:t>
            </a:r>
          </a:p>
        </p:txBody>
      </p:sp>
      <p:sp>
        <p:nvSpPr>
          <p:cNvPr id="22" name="Title 5">
            <a:extLst>
              <a:ext uri="{FF2B5EF4-FFF2-40B4-BE49-F238E27FC236}">
                <a16:creationId xmlns:a16="http://schemas.microsoft.com/office/drawing/2014/main" id="{CAC6F6EB-C5E4-47FE-8898-C6D2F4C1FE7C}"/>
              </a:ext>
            </a:extLst>
          </p:cNvPr>
          <p:cNvSpPr txBox="1">
            <a:spLocks/>
          </p:cNvSpPr>
          <p:nvPr/>
        </p:nvSpPr>
        <p:spPr>
          <a:xfrm>
            <a:off x="390531" y="250037"/>
            <a:ext cx="6911975" cy="42148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5pPr>
            <a:lvl6pPr marL="342892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6pPr>
            <a:lvl7pPr marL="685783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7pPr>
            <a:lvl8pPr marL="1028675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8pPr>
            <a:lvl9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400" kern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86313714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TextShape 1"/>
          <p:cNvSpPr txBox="1"/>
          <p:nvPr/>
        </p:nvSpPr>
        <p:spPr>
          <a:xfrm>
            <a:off x="526962" y="790088"/>
            <a:ext cx="6016880" cy="30858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267840" indent="-267570">
              <a:buBlip>
                <a:blip r:embed="rId2"/>
              </a:buBlip>
            </a:pPr>
            <a:r>
              <a:rPr lang="de-DE" sz="21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ravel time of the various waves</a:t>
            </a:r>
          </a:p>
          <a:p>
            <a:pPr marL="270"/>
            <a:endParaRPr lang="de-DE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>
              <a:lnSpc>
                <a:spcPct val="100000"/>
              </a:lnSpc>
            </a:pPr>
            <a:endParaRPr lang="de-DE" sz="21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65F5014-F0DA-4F67-BBA6-2F3E54A2CDCA}"/>
              </a:ext>
            </a:extLst>
          </p:cNvPr>
          <p:cNvCxnSpPr/>
          <p:nvPr/>
        </p:nvCxnSpPr>
        <p:spPr>
          <a:xfrm>
            <a:off x="3080209" y="1654404"/>
            <a:ext cx="255230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C97E03B-1C67-48B7-9F0B-BC5D31685BEA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0" cy="26371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98EA78F-F209-4A89-8D70-06B0B6E767A2}"/>
              </a:ext>
            </a:extLst>
          </p:cNvPr>
          <p:cNvSpPr txBox="1"/>
          <p:nvPr/>
        </p:nvSpPr>
        <p:spPr>
          <a:xfrm>
            <a:off x="5328502" y="1377405"/>
            <a:ext cx="8563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801F88-C20D-4D57-B4F4-EA401A4B1D31}"/>
              </a:ext>
            </a:extLst>
          </p:cNvPr>
          <p:cNvSpPr txBox="1"/>
          <p:nvPr/>
        </p:nvSpPr>
        <p:spPr>
          <a:xfrm>
            <a:off x="2247115" y="4014554"/>
            <a:ext cx="5818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4E87877-BA8C-4857-A124-E0357D327D76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2361414" cy="11029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95C67D4-E188-4463-B724-2B7AE8EE623E}"/>
              </a:ext>
            </a:extLst>
          </p:cNvPr>
          <p:cNvSpPr txBox="1"/>
          <p:nvPr/>
        </p:nvSpPr>
        <p:spPr>
          <a:xfrm>
            <a:off x="5361074" y="2506992"/>
            <a:ext cx="12659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P wav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2431A20-C278-497D-B9D1-DB831134742F}"/>
              </a:ext>
            </a:extLst>
          </p:cNvPr>
          <p:cNvCxnSpPr>
            <a:cxnSpLocks/>
          </p:cNvCxnSpPr>
          <p:nvPr/>
        </p:nvCxnSpPr>
        <p:spPr>
          <a:xfrm>
            <a:off x="3535402" y="2081861"/>
            <a:ext cx="2267021" cy="39821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31AF801-E4FD-42F0-AAF2-12350185B1FF}"/>
              </a:ext>
            </a:extLst>
          </p:cNvPr>
          <p:cNvSpPr txBox="1"/>
          <p:nvPr/>
        </p:nvSpPr>
        <p:spPr>
          <a:xfrm>
            <a:off x="5268206" y="2066742"/>
            <a:ext cx="1532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racted P wave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AC8C77A3-A5DA-4CA5-8825-1E49CB749A68}"/>
              </a:ext>
            </a:extLst>
          </p:cNvPr>
          <p:cNvSpPr/>
          <p:nvPr/>
        </p:nvSpPr>
        <p:spPr>
          <a:xfrm>
            <a:off x="3080208" y="2050334"/>
            <a:ext cx="2326064" cy="732690"/>
          </a:xfrm>
          <a:custGeom>
            <a:avLst/>
            <a:gdLst>
              <a:gd name="connsiteX0" fmla="*/ 0 w 3374796"/>
              <a:gd name="connsiteY0" fmla="*/ 0 h 1234911"/>
              <a:gd name="connsiteX1" fmla="*/ 575035 w 3374796"/>
              <a:gd name="connsiteY1" fmla="*/ 47134 h 1234911"/>
              <a:gd name="connsiteX2" fmla="*/ 1018095 w 3374796"/>
              <a:gd name="connsiteY2" fmla="*/ 169682 h 1234911"/>
              <a:gd name="connsiteX3" fmla="*/ 1781666 w 3374796"/>
              <a:gd name="connsiteY3" fmla="*/ 461913 h 1234911"/>
              <a:gd name="connsiteX4" fmla="*/ 2856322 w 3374796"/>
              <a:gd name="connsiteY4" fmla="*/ 989814 h 1234911"/>
              <a:gd name="connsiteX5" fmla="*/ 3374796 w 3374796"/>
              <a:gd name="connsiteY5" fmla="*/ 1234911 h 1234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74796" h="1234911">
                <a:moveTo>
                  <a:pt x="0" y="0"/>
                </a:moveTo>
                <a:cubicBezTo>
                  <a:pt x="202676" y="9427"/>
                  <a:pt x="405353" y="18854"/>
                  <a:pt x="575035" y="47134"/>
                </a:cubicBezTo>
                <a:cubicBezTo>
                  <a:pt x="744718" y="75414"/>
                  <a:pt x="816990" y="100552"/>
                  <a:pt x="1018095" y="169682"/>
                </a:cubicBezTo>
                <a:cubicBezTo>
                  <a:pt x="1219200" y="238812"/>
                  <a:pt x="1475295" y="325224"/>
                  <a:pt x="1781666" y="461913"/>
                </a:cubicBezTo>
                <a:cubicBezTo>
                  <a:pt x="2088037" y="598602"/>
                  <a:pt x="2590800" y="860981"/>
                  <a:pt x="2856322" y="989814"/>
                </a:cubicBezTo>
                <a:cubicBezTo>
                  <a:pt x="3121844" y="1118647"/>
                  <a:pt x="3248320" y="1176779"/>
                  <a:pt x="3374796" y="1234911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F863BF-DA45-47D9-803D-88D1C59E1C10}"/>
              </a:ext>
            </a:extLst>
          </p:cNvPr>
          <p:cNvSpPr txBox="1"/>
          <p:nvPr/>
        </p:nvSpPr>
        <p:spPr>
          <a:xfrm>
            <a:off x="3522564" y="2522017"/>
            <a:ext cx="15208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ed P wave</a:t>
            </a:r>
          </a:p>
        </p:txBody>
      </p:sp>
      <p:sp>
        <p:nvSpPr>
          <p:cNvPr id="22" name="Title 5">
            <a:extLst>
              <a:ext uri="{FF2B5EF4-FFF2-40B4-BE49-F238E27FC236}">
                <a16:creationId xmlns:a16="http://schemas.microsoft.com/office/drawing/2014/main" id="{1890F9E5-516E-4AEE-9304-DC4CB4EF4A43}"/>
              </a:ext>
            </a:extLst>
          </p:cNvPr>
          <p:cNvSpPr txBox="1">
            <a:spLocks/>
          </p:cNvSpPr>
          <p:nvPr/>
        </p:nvSpPr>
        <p:spPr>
          <a:xfrm>
            <a:off x="390531" y="250037"/>
            <a:ext cx="6911975" cy="42148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5pPr>
            <a:lvl6pPr marL="342892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6pPr>
            <a:lvl7pPr marL="685783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7pPr>
            <a:lvl8pPr marL="1028675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8pPr>
            <a:lvl9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400" kern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3618706136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ADBDB9B8-55F4-41AD-9106-77F71264F024}"/>
              </a:ext>
            </a:extLst>
          </p:cNvPr>
          <p:cNvSpPr/>
          <p:nvPr/>
        </p:nvSpPr>
        <p:spPr>
          <a:xfrm rot="19355918">
            <a:off x="3137628" y="1390615"/>
            <a:ext cx="1524332" cy="270158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8" name="TextShape 1"/>
          <p:cNvSpPr txBox="1"/>
          <p:nvPr/>
        </p:nvSpPr>
        <p:spPr>
          <a:xfrm>
            <a:off x="526962" y="790088"/>
            <a:ext cx="6016880" cy="30858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267840" indent="-267570">
              <a:buBlip>
                <a:blip r:embed="rId2"/>
              </a:buBlip>
            </a:pPr>
            <a:r>
              <a:rPr lang="de-DE" sz="21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ravel time of the various waves</a:t>
            </a:r>
          </a:p>
          <a:p>
            <a:pPr marL="270"/>
            <a:endParaRPr lang="de-DE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>
              <a:lnSpc>
                <a:spcPct val="100000"/>
              </a:lnSpc>
            </a:pPr>
            <a:endParaRPr lang="de-DE" sz="21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65F5014-F0DA-4F67-BBA6-2F3E54A2CDCA}"/>
              </a:ext>
            </a:extLst>
          </p:cNvPr>
          <p:cNvCxnSpPr/>
          <p:nvPr/>
        </p:nvCxnSpPr>
        <p:spPr>
          <a:xfrm>
            <a:off x="3080209" y="1654404"/>
            <a:ext cx="255230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C97E03B-1C67-48B7-9F0B-BC5D31685BEA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0" cy="26371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98EA78F-F209-4A89-8D70-06B0B6E767A2}"/>
              </a:ext>
            </a:extLst>
          </p:cNvPr>
          <p:cNvSpPr txBox="1"/>
          <p:nvPr/>
        </p:nvSpPr>
        <p:spPr>
          <a:xfrm>
            <a:off x="5328502" y="1377405"/>
            <a:ext cx="8563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801F88-C20D-4D57-B4F4-EA401A4B1D31}"/>
              </a:ext>
            </a:extLst>
          </p:cNvPr>
          <p:cNvSpPr txBox="1"/>
          <p:nvPr/>
        </p:nvSpPr>
        <p:spPr>
          <a:xfrm>
            <a:off x="2247115" y="4014554"/>
            <a:ext cx="5818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4E87877-BA8C-4857-A124-E0357D327D76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2361414" cy="11029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95C67D4-E188-4463-B724-2B7AE8EE623E}"/>
              </a:ext>
            </a:extLst>
          </p:cNvPr>
          <p:cNvSpPr txBox="1"/>
          <p:nvPr/>
        </p:nvSpPr>
        <p:spPr>
          <a:xfrm>
            <a:off x="5361074" y="2506992"/>
            <a:ext cx="12659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P wav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2431A20-C278-497D-B9D1-DB831134742F}"/>
              </a:ext>
            </a:extLst>
          </p:cNvPr>
          <p:cNvCxnSpPr>
            <a:cxnSpLocks/>
          </p:cNvCxnSpPr>
          <p:nvPr/>
        </p:nvCxnSpPr>
        <p:spPr>
          <a:xfrm>
            <a:off x="3535402" y="2081861"/>
            <a:ext cx="2267021" cy="39821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31AF801-E4FD-42F0-AAF2-12350185B1FF}"/>
              </a:ext>
            </a:extLst>
          </p:cNvPr>
          <p:cNvSpPr txBox="1"/>
          <p:nvPr/>
        </p:nvSpPr>
        <p:spPr>
          <a:xfrm>
            <a:off x="5268206" y="2066742"/>
            <a:ext cx="1532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racted P wave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AC8C77A3-A5DA-4CA5-8825-1E49CB749A68}"/>
              </a:ext>
            </a:extLst>
          </p:cNvPr>
          <p:cNvSpPr/>
          <p:nvPr/>
        </p:nvSpPr>
        <p:spPr>
          <a:xfrm>
            <a:off x="3080208" y="2050334"/>
            <a:ext cx="2326064" cy="732690"/>
          </a:xfrm>
          <a:custGeom>
            <a:avLst/>
            <a:gdLst>
              <a:gd name="connsiteX0" fmla="*/ 0 w 3374796"/>
              <a:gd name="connsiteY0" fmla="*/ 0 h 1234911"/>
              <a:gd name="connsiteX1" fmla="*/ 575035 w 3374796"/>
              <a:gd name="connsiteY1" fmla="*/ 47134 h 1234911"/>
              <a:gd name="connsiteX2" fmla="*/ 1018095 w 3374796"/>
              <a:gd name="connsiteY2" fmla="*/ 169682 h 1234911"/>
              <a:gd name="connsiteX3" fmla="*/ 1781666 w 3374796"/>
              <a:gd name="connsiteY3" fmla="*/ 461913 h 1234911"/>
              <a:gd name="connsiteX4" fmla="*/ 2856322 w 3374796"/>
              <a:gd name="connsiteY4" fmla="*/ 989814 h 1234911"/>
              <a:gd name="connsiteX5" fmla="*/ 3374796 w 3374796"/>
              <a:gd name="connsiteY5" fmla="*/ 1234911 h 1234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74796" h="1234911">
                <a:moveTo>
                  <a:pt x="0" y="0"/>
                </a:moveTo>
                <a:cubicBezTo>
                  <a:pt x="202676" y="9427"/>
                  <a:pt x="405353" y="18854"/>
                  <a:pt x="575035" y="47134"/>
                </a:cubicBezTo>
                <a:cubicBezTo>
                  <a:pt x="744718" y="75414"/>
                  <a:pt x="816990" y="100552"/>
                  <a:pt x="1018095" y="169682"/>
                </a:cubicBezTo>
                <a:cubicBezTo>
                  <a:pt x="1219200" y="238812"/>
                  <a:pt x="1475295" y="325224"/>
                  <a:pt x="1781666" y="461913"/>
                </a:cubicBezTo>
                <a:cubicBezTo>
                  <a:pt x="2088037" y="598602"/>
                  <a:pt x="2590800" y="860981"/>
                  <a:pt x="2856322" y="989814"/>
                </a:cubicBezTo>
                <a:cubicBezTo>
                  <a:pt x="3121844" y="1118647"/>
                  <a:pt x="3248320" y="1176779"/>
                  <a:pt x="3374796" y="1234911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BE43C8-60B8-42E0-959D-0B595B8FDDAD}"/>
              </a:ext>
            </a:extLst>
          </p:cNvPr>
          <p:cNvSpPr txBox="1"/>
          <p:nvPr/>
        </p:nvSpPr>
        <p:spPr>
          <a:xfrm>
            <a:off x="5010070" y="3709088"/>
            <a:ext cx="140615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leigh wav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F863BF-DA45-47D9-803D-88D1C59E1C10}"/>
              </a:ext>
            </a:extLst>
          </p:cNvPr>
          <p:cNvSpPr txBox="1"/>
          <p:nvPr/>
        </p:nvSpPr>
        <p:spPr>
          <a:xfrm>
            <a:off x="3522564" y="2522017"/>
            <a:ext cx="15208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ed P wave</a:t>
            </a:r>
          </a:p>
        </p:txBody>
      </p:sp>
      <p:sp>
        <p:nvSpPr>
          <p:cNvPr id="22" name="Title 5">
            <a:extLst>
              <a:ext uri="{FF2B5EF4-FFF2-40B4-BE49-F238E27FC236}">
                <a16:creationId xmlns:a16="http://schemas.microsoft.com/office/drawing/2014/main" id="{36F8F8C5-0C34-406D-B841-3F470C5F5E9C}"/>
              </a:ext>
            </a:extLst>
          </p:cNvPr>
          <p:cNvSpPr txBox="1">
            <a:spLocks/>
          </p:cNvSpPr>
          <p:nvPr/>
        </p:nvSpPr>
        <p:spPr>
          <a:xfrm>
            <a:off x="390531" y="250037"/>
            <a:ext cx="6911975" cy="42148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5pPr>
            <a:lvl6pPr marL="342892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6pPr>
            <a:lvl7pPr marL="685783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7pPr>
            <a:lvl8pPr marL="1028675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8pPr>
            <a:lvl9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400" kern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1868318589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1C380-F68A-4375-A799-1414CBA73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CA04BE-4AC7-4303-9B94-039C9BEA8D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5555" y="985588"/>
            <a:ext cx="6267450" cy="331690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200" b="1" dirty="0"/>
              <a:t>Shallow seismic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bg2">
                    <a:lumMod val="75000"/>
                  </a:schemeClr>
                </a:solidFill>
              </a:rPr>
              <a:t>Conventional shallow-seismic method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bg2">
                    <a:lumMod val="75000"/>
                  </a:schemeClr>
                </a:solidFill>
              </a:rPr>
              <a:t>FWI of shallow-seismic data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chemeClr val="bg2">
                    <a:lumMod val="75000"/>
                  </a:schemeClr>
                </a:solidFill>
              </a:rPr>
              <a:t>Challenges in shallow-seismic FWI</a:t>
            </a: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39439988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ADBDB9B8-55F4-41AD-9106-77F71264F024}"/>
              </a:ext>
            </a:extLst>
          </p:cNvPr>
          <p:cNvSpPr/>
          <p:nvPr/>
        </p:nvSpPr>
        <p:spPr>
          <a:xfrm rot="19355918">
            <a:off x="3137628" y="1390615"/>
            <a:ext cx="1524332" cy="2701586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8" name="TextShape 1"/>
          <p:cNvSpPr txBox="1"/>
          <p:nvPr/>
        </p:nvSpPr>
        <p:spPr>
          <a:xfrm>
            <a:off x="526962" y="790088"/>
            <a:ext cx="6016880" cy="30858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267840" indent="-267570">
              <a:buBlip>
                <a:blip r:embed="rId2"/>
              </a:buBlip>
            </a:pPr>
            <a:r>
              <a:rPr lang="de-DE" sz="21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ravel time of the various waves</a:t>
            </a:r>
          </a:p>
          <a:p>
            <a:pPr marL="270"/>
            <a:endParaRPr lang="de-DE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>
              <a:lnSpc>
                <a:spcPct val="100000"/>
              </a:lnSpc>
            </a:pPr>
            <a:endParaRPr lang="de-DE" sz="21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265F5014-F0DA-4F67-BBA6-2F3E54A2CDCA}"/>
              </a:ext>
            </a:extLst>
          </p:cNvPr>
          <p:cNvCxnSpPr/>
          <p:nvPr/>
        </p:nvCxnSpPr>
        <p:spPr>
          <a:xfrm>
            <a:off x="3080209" y="1654404"/>
            <a:ext cx="255230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C97E03B-1C67-48B7-9F0B-BC5D31685BEA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0" cy="26371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98EA78F-F209-4A89-8D70-06B0B6E767A2}"/>
              </a:ext>
            </a:extLst>
          </p:cNvPr>
          <p:cNvSpPr txBox="1"/>
          <p:nvPr/>
        </p:nvSpPr>
        <p:spPr>
          <a:xfrm>
            <a:off x="5328502" y="1377405"/>
            <a:ext cx="8563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801F88-C20D-4D57-B4F4-EA401A4B1D31}"/>
              </a:ext>
            </a:extLst>
          </p:cNvPr>
          <p:cNvSpPr txBox="1"/>
          <p:nvPr/>
        </p:nvSpPr>
        <p:spPr>
          <a:xfrm>
            <a:off x="2247115" y="4014554"/>
            <a:ext cx="5818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4E87877-BA8C-4857-A124-E0357D327D76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2361414" cy="11029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95C67D4-E188-4463-B724-2B7AE8EE623E}"/>
              </a:ext>
            </a:extLst>
          </p:cNvPr>
          <p:cNvSpPr txBox="1"/>
          <p:nvPr/>
        </p:nvSpPr>
        <p:spPr>
          <a:xfrm>
            <a:off x="5361074" y="2506992"/>
            <a:ext cx="126598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P wave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2431A20-C278-497D-B9D1-DB831134742F}"/>
              </a:ext>
            </a:extLst>
          </p:cNvPr>
          <p:cNvCxnSpPr>
            <a:cxnSpLocks/>
          </p:cNvCxnSpPr>
          <p:nvPr/>
        </p:nvCxnSpPr>
        <p:spPr>
          <a:xfrm>
            <a:off x="3535402" y="2081861"/>
            <a:ext cx="2267021" cy="39821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B31AF801-E4FD-42F0-AAF2-12350185B1FF}"/>
              </a:ext>
            </a:extLst>
          </p:cNvPr>
          <p:cNvSpPr txBox="1"/>
          <p:nvPr/>
        </p:nvSpPr>
        <p:spPr>
          <a:xfrm>
            <a:off x="5268206" y="2066742"/>
            <a:ext cx="15320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racted P wave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AC8C77A3-A5DA-4CA5-8825-1E49CB749A68}"/>
              </a:ext>
            </a:extLst>
          </p:cNvPr>
          <p:cNvSpPr/>
          <p:nvPr/>
        </p:nvSpPr>
        <p:spPr>
          <a:xfrm>
            <a:off x="3080208" y="2050334"/>
            <a:ext cx="2326064" cy="732690"/>
          </a:xfrm>
          <a:custGeom>
            <a:avLst/>
            <a:gdLst>
              <a:gd name="connsiteX0" fmla="*/ 0 w 3374796"/>
              <a:gd name="connsiteY0" fmla="*/ 0 h 1234911"/>
              <a:gd name="connsiteX1" fmla="*/ 575035 w 3374796"/>
              <a:gd name="connsiteY1" fmla="*/ 47134 h 1234911"/>
              <a:gd name="connsiteX2" fmla="*/ 1018095 w 3374796"/>
              <a:gd name="connsiteY2" fmla="*/ 169682 h 1234911"/>
              <a:gd name="connsiteX3" fmla="*/ 1781666 w 3374796"/>
              <a:gd name="connsiteY3" fmla="*/ 461913 h 1234911"/>
              <a:gd name="connsiteX4" fmla="*/ 2856322 w 3374796"/>
              <a:gd name="connsiteY4" fmla="*/ 989814 h 1234911"/>
              <a:gd name="connsiteX5" fmla="*/ 3374796 w 3374796"/>
              <a:gd name="connsiteY5" fmla="*/ 1234911 h 1234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74796" h="1234911">
                <a:moveTo>
                  <a:pt x="0" y="0"/>
                </a:moveTo>
                <a:cubicBezTo>
                  <a:pt x="202676" y="9427"/>
                  <a:pt x="405353" y="18854"/>
                  <a:pt x="575035" y="47134"/>
                </a:cubicBezTo>
                <a:cubicBezTo>
                  <a:pt x="744718" y="75414"/>
                  <a:pt x="816990" y="100552"/>
                  <a:pt x="1018095" y="169682"/>
                </a:cubicBezTo>
                <a:cubicBezTo>
                  <a:pt x="1219200" y="238812"/>
                  <a:pt x="1475295" y="325224"/>
                  <a:pt x="1781666" y="461913"/>
                </a:cubicBezTo>
                <a:cubicBezTo>
                  <a:pt x="2088037" y="598602"/>
                  <a:pt x="2590800" y="860981"/>
                  <a:pt x="2856322" y="989814"/>
                </a:cubicBezTo>
                <a:cubicBezTo>
                  <a:pt x="3121844" y="1118647"/>
                  <a:pt x="3248320" y="1176779"/>
                  <a:pt x="3374796" y="1234911"/>
                </a:cubicBezTo>
              </a:path>
            </a:pathLst>
          </a:cu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BE43C8-60B8-42E0-959D-0B595B8FDDAD}"/>
              </a:ext>
            </a:extLst>
          </p:cNvPr>
          <p:cNvSpPr txBox="1"/>
          <p:nvPr/>
        </p:nvSpPr>
        <p:spPr>
          <a:xfrm>
            <a:off x="5010070" y="3709088"/>
            <a:ext cx="140615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leigh waves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22B0FFD-B0F4-4414-BA31-C7BFC3A02371}"/>
              </a:ext>
            </a:extLst>
          </p:cNvPr>
          <p:cNvCxnSpPr>
            <a:cxnSpLocks/>
          </p:cNvCxnSpPr>
          <p:nvPr/>
        </p:nvCxnSpPr>
        <p:spPr>
          <a:xfrm>
            <a:off x="3080209" y="1654404"/>
            <a:ext cx="2482757" cy="1527565"/>
          </a:xfrm>
          <a:prstGeom prst="line">
            <a:avLst/>
          </a:prstGeom>
          <a:ln w="254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B282FCD-86BB-4694-A887-D003491B7446}"/>
              </a:ext>
            </a:extLst>
          </p:cNvPr>
          <p:cNvSpPr txBox="1"/>
          <p:nvPr/>
        </p:nvSpPr>
        <p:spPr>
          <a:xfrm>
            <a:off x="5587453" y="3108651"/>
            <a:ext cx="89479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 wav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FF863BF-DA45-47D9-803D-88D1C59E1C10}"/>
              </a:ext>
            </a:extLst>
          </p:cNvPr>
          <p:cNvSpPr txBox="1"/>
          <p:nvPr/>
        </p:nvSpPr>
        <p:spPr>
          <a:xfrm>
            <a:off x="3522564" y="2522017"/>
            <a:ext cx="15208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ed P wave</a:t>
            </a:r>
          </a:p>
        </p:txBody>
      </p:sp>
      <p:sp>
        <p:nvSpPr>
          <p:cNvPr id="22" name="Title 5">
            <a:extLst>
              <a:ext uri="{FF2B5EF4-FFF2-40B4-BE49-F238E27FC236}">
                <a16:creationId xmlns:a16="http://schemas.microsoft.com/office/drawing/2014/main" id="{47733EEE-2BBA-41A1-B4F7-9FD62E9D1E04}"/>
              </a:ext>
            </a:extLst>
          </p:cNvPr>
          <p:cNvSpPr txBox="1">
            <a:spLocks/>
          </p:cNvSpPr>
          <p:nvPr/>
        </p:nvSpPr>
        <p:spPr>
          <a:xfrm>
            <a:off x="390531" y="250037"/>
            <a:ext cx="6911975" cy="42148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5pPr>
            <a:lvl6pPr marL="342892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6pPr>
            <a:lvl7pPr marL="685783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7pPr>
            <a:lvl8pPr marL="1028675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8pPr>
            <a:lvl9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400" kern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4190658420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close up of a fence&#10;&#10;Description generated with high confidence">
            <a:extLst>
              <a:ext uri="{FF2B5EF4-FFF2-40B4-BE49-F238E27FC236}">
                <a16:creationId xmlns:a16="http://schemas.microsoft.com/office/drawing/2014/main" id="{3409A57C-1C07-4DDD-810D-16D5D0F06DE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8007" y="725177"/>
            <a:ext cx="3442836" cy="3922489"/>
          </a:xfr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1426F203-74DB-456B-82DF-FDC056B10F89}"/>
              </a:ext>
            </a:extLst>
          </p:cNvPr>
          <p:cNvSpPr/>
          <p:nvPr/>
        </p:nvSpPr>
        <p:spPr>
          <a:xfrm rot="926007">
            <a:off x="1258170" y="1123841"/>
            <a:ext cx="500182" cy="18885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613A789-1952-4EBB-A571-CDFADEE2BE44}"/>
              </a:ext>
            </a:extLst>
          </p:cNvPr>
          <p:cNvSpPr txBox="1"/>
          <p:nvPr/>
        </p:nvSpPr>
        <p:spPr>
          <a:xfrm>
            <a:off x="1508261" y="825837"/>
            <a:ext cx="115743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wave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5C9A2D0-3A78-49B2-95C3-8CDF7101E40F}"/>
              </a:ext>
            </a:extLst>
          </p:cNvPr>
          <p:cNvSpPr/>
          <p:nvPr/>
        </p:nvSpPr>
        <p:spPr>
          <a:xfrm rot="270687">
            <a:off x="1681654" y="1245590"/>
            <a:ext cx="2673092" cy="260324"/>
          </a:xfrm>
          <a:prstGeom prst="ellipse">
            <a:avLst/>
          </a:prstGeom>
          <a:noFill/>
          <a:ln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4B95FDB-9951-4E5F-BD95-D74C55C48B4B}"/>
              </a:ext>
            </a:extLst>
          </p:cNvPr>
          <p:cNvSpPr/>
          <p:nvPr/>
        </p:nvSpPr>
        <p:spPr>
          <a:xfrm>
            <a:off x="2931582" y="987420"/>
            <a:ext cx="146065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racted wave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88703B6-34A7-4D35-8F97-38DEF94472ED}"/>
              </a:ext>
            </a:extLst>
          </p:cNvPr>
          <p:cNvSpPr/>
          <p:nvPr/>
        </p:nvSpPr>
        <p:spPr>
          <a:xfrm rot="1122107">
            <a:off x="1012161" y="1644834"/>
            <a:ext cx="4014450" cy="1180756"/>
          </a:xfrm>
          <a:prstGeom prst="ellipse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665190E-401B-4273-94F4-3A51A0EEC4A3}"/>
              </a:ext>
            </a:extLst>
          </p:cNvPr>
          <p:cNvSpPr/>
          <p:nvPr/>
        </p:nvSpPr>
        <p:spPr>
          <a:xfrm>
            <a:off x="1843195" y="2636875"/>
            <a:ext cx="1279517" cy="3231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5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wav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4050C9-B8AF-406D-8856-F2436D3716ED}"/>
              </a:ext>
            </a:extLst>
          </p:cNvPr>
          <p:cNvSpPr txBox="1"/>
          <p:nvPr/>
        </p:nvSpPr>
        <p:spPr>
          <a:xfrm>
            <a:off x="5468985" y="871978"/>
            <a:ext cx="26984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ion: FZJ, Germany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est offset: 2 m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e interval: 1 m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source (hammer)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geophon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EBAFFD3-7A32-41A6-A7AF-9D0423C911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7491" y="2364125"/>
            <a:ext cx="2141483" cy="1980252"/>
          </a:xfrm>
          <a:prstGeom prst="rect">
            <a:avLst/>
          </a:prstGeom>
        </p:spPr>
      </p:pic>
      <p:sp>
        <p:nvSpPr>
          <p:cNvPr id="15" name="Title 5">
            <a:extLst>
              <a:ext uri="{FF2B5EF4-FFF2-40B4-BE49-F238E27FC236}">
                <a16:creationId xmlns:a16="http://schemas.microsoft.com/office/drawing/2014/main" id="{0BE1B0AB-E022-443A-BD4A-876787CC9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31" y="250037"/>
            <a:ext cx="6911975" cy="421481"/>
          </a:xfrm>
        </p:spPr>
        <p:txBody>
          <a:bodyPr>
            <a:normAutofit/>
          </a:bodyPr>
          <a:lstStyle/>
          <a:p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8062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7" grpId="0" animBg="1"/>
      <p:bldP spid="4" grpId="0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1C380-F68A-4375-A799-1414CBA73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CA04BE-4AC7-4303-9B94-039C9BEA8D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5555" y="985588"/>
            <a:ext cx="6267450" cy="331690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bg2">
                    <a:lumMod val="75000"/>
                  </a:schemeClr>
                </a:solidFill>
              </a:rPr>
              <a:t>Shallow seismic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200" b="1" dirty="0"/>
              <a:t>Conventional shallow-seismic method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bg2">
                    <a:lumMod val="75000"/>
                  </a:schemeClr>
                </a:solidFill>
              </a:rPr>
              <a:t>FWI of shallow-seismic data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chemeClr val="bg2">
                    <a:lumMod val="75000"/>
                  </a:schemeClr>
                </a:solidFill>
              </a:rPr>
              <a:t>Challenges in shallow-seismic FWI</a:t>
            </a: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5611884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E38FEE6-A269-400A-B106-B9B3853CF374}"/>
              </a:ext>
            </a:extLst>
          </p:cNvPr>
          <p:cNvGrpSpPr/>
          <p:nvPr/>
        </p:nvGrpSpPr>
        <p:grpSpPr>
          <a:xfrm>
            <a:off x="385024" y="277341"/>
            <a:ext cx="8058089" cy="4383635"/>
            <a:chOff x="385024" y="277341"/>
            <a:chExt cx="8058089" cy="4383635"/>
          </a:xfrm>
        </p:grpSpPr>
        <p:pic>
          <p:nvPicPr>
            <p:cNvPr id="23" name="Picture 2">
              <a:extLst>
                <a:ext uri="{FF2B5EF4-FFF2-40B4-BE49-F238E27FC236}">
                  <a16:creationId xmlns:a16="http://schemas.microsoft.com/office/drawing/2014/main" id="{E30CA4A9-1618-46E9-AC50-66390AD40D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024" y="1267227"/>
              <a:ext cx="4785970" cy="3376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137A08C-AE38-457F-AF66-6FE8147DD286}"/>
                </a:ext>
              </a:extLst>
            </p:cNvPr>
            <p:cNvSpPr/>
            <p:nvPr/>
          </p:nvSpPr>
          <p:spPr>
            <a:xfrm>
              <a:off x="5808922" y="1321711"/>
              <a:ext cx="1668545" cy="360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7B5888C-3512-4345-95EA-3EB1491721AD}"/>
                </a:ext>
              </a:extLst>
            </p:cNvPr>
            <p:cNvSpPr txBox="1"/>
            <p:nvPr/>
          </p:nvSpPr>
          <p:spPr>
            <a:xfrm>
              <a:off x="5808922" y="1317511"/>
              <a:ext cx="1668544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ody-wave Data</a:t>
              </a:r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0DC37AEB-74BB-4A76-BEE5-133B8D9EB175}"/>
                </a:ext>
              </a:extLst>
            </p:cNvPr>
            <p:cNvCxnSpPr>
              <a:cxnSpLocks/>
              <a:endCxn id="34" idx="0"/>
            </p:cNvCxnSpPr>
            <p:nvPr/>
          </p:nvCxnSpPr>
          <p:spPr>
            <a:xfrm flipH="1">
              <a:off x="6085750" y="1660103"/>
              <a:ext cx="556418" cy="53496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81B42E0F-958D-41E0-BE5F-9D6B845FBA10}"/>
                </a:ext>
              </a:extLst>
            </p:cNvPr>
            <p:cNvSpPr/>
            <p:nvPr/>
          </p:nvSpPr>
          <p:spPr>
            <a:xfrm>
              <a:off x="3398836" y="277341"/>
              <a:ext cx="2558695" cy="44652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FD648F9-75BB-4114-B24C-FCBAFCDBC457}"/>
                </a:ext>
              </a:extLst>
            </p:cNvPr>
            <p:cNvSpPr txBox="1"/>
            <p:nvPr/>
          </p:nvSpPr>
          <p:spPr>
            <a:xfrm>
              <a:off x="3398836" y="288687"/>
              <a:ext cx="25638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hallow-seismic Data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75ECBCF3-D737-4C69-9715-3249B4D181D5}"/>
                </a:ext>
              </a:extLst>
            </p:cNvPr>
            <p:cNvCxnSpPr>
              <a:cxnSpLocks/>
              <a:stCxn id="28" idx="2"/>
              <a:endCxn id="23" idx="0"/>
            </p:cNvCxnSpPr>
            <p:nvPr/>
          </p:nvCxnSpPr>
          <p:spPr>
            <a:xfrm flipH="1">
              <a:off x="2778009" y="723870"/>
              <a:ext cx="1900175" cy="5433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45810A01-D019-4C20-9665-1EC6AE43B29B}"/>
                </a:ext>
              </a:extLst>
            </p:cNvPr>
            <p:cNvCxnSpPr>
              <a:cxnSpLocks/>
              <a:stCxn id="28" idx="2"/>
              <a:endCxn id="25" idx="0"/>
            </p:cNvCxnSpPr>
            <p:nvPr/>
          </p:nvCxnSpPr>
          <p:spPr>
            <a:xfrm>
              <a:off x="4678184" y="723870"/>
              <a:ext cx="1965010" cy="59364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27E260D9-26F7-4B5F-BE6A-FD64A0BE3321}"/>
                </a:ext>
              </a:extLst>
            </p:cNvPr>
            <p:cNvCxnSpPr>
              <a:cxnSpLocks/>
              <a:endCxn id="35" idx="0"/>
            </p:cNvCxnSpPr>
            <p:nvPr/>
          </p:nvCxnSpPr>
          <p:spPr>
            <a:xfrm>
              <a:off x="6643194" y="1682074"/>
              <a:ext cx="953008" cy="4840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0776834C-399F-4949-959C-CCA9990798DB}"/>
                </a:ext>
              </a:extLst>
            </p:cNvPr>
            <p:cNvSpPr/>
            <p:nvPr/>
          </p:nvSpPr>
          <p:spPr>
            <a:xfrm>
              <a:off x="5415439" y="2165507"/>
              <a:ext cx="1340909" cy="55829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BEEA02F4-75D6-4A2C-8E79-ECB7763F01BC}"/>
                </a:ext>
              </a:extLst>
            </p:cNvPr>
            <p:cNvSpPr txBox="1"/>
            <p:nvPr/>
          </p:nvSpPr>
          <p:spPr>
            <a:xfrm>
              <a:off x="5358877" y="2195064"/>
              <a:ext cx="14537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fracted-wave</a:t>
              </a:r>
            </a:p>
            <a:p>
              <a:pPr algn="ctr"/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ta</a:t>
              </a: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A0957BF-2099-4A28-8106-EB05408BC544}"/>
                </a:ext>
              </a:extLst>
            </p:cNvPr>
            <p:cNvSpPr/>
            <p:nvPr/>
          </p:nvSpPr>
          <p:spPr>
            <a:xfrm>
              <a:off x="6925747" y="2166110"/>
              <a:ext cx="1340909" cy="55829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F79124B-D562-4597-8998-1CB1BDC4FB3F}"/>
                </a:ext>
              </a:extLst>
            </p:cNvPr>
            <p:cNvSpPr txBox="1"/>
            <p:nvPr/>
          </p:nvSpPr>
          <p:spPr>
            <a:xfrm>
              <a:off x="6869185" y="2195667"/>
              <a:ext cx="14537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eflected-wave</a:t>
              </a:r>
            </a:p>
            <a:p>
              <a:pPr algn="ctr"/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ata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4410C46-8340-4540-96C7-7ACF05498A42}"/>
                </a:ext>
              </a:extLst>
            </p:cNvPr>
            <p:cNvSpPr/>
            <p:nvPr/>
          </p:nvSpPr>
          <p:spPr>
            <a:xfrm>
              <a:off x="5409726" y="4102686"/>
              <a:ext cx="1340909" cy="55829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A41F68B-F8C2-4EB3-8EA4-EDE68DFFADF9}"/>
                </a:ext>
              </a:extLst>
            </p:cNvPr>
            <p:cNvSpPr txBox="1"/>
            <p:nvPr/>
          </p:nvSpPr>
          <p:spPr>
            <a:xfrm>
              <a:off x="5332358" y="4227942"/>
              <a:ext cx="145374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p</a:t>
              </a:r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or Vs</a:t>
              </a:r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FE622F49-F99B-4493-A7CF-66DDEEAD91B6}"/>
                </a:ext>
              </a:extLst>
            </p:cNvPr>
            <p:cNvCxnSpPr>
              <a:cxnSpLocks/>
              <a:stCxn id="34" idx="2"/>
              <a:endCxn id="37" idx="0"/>
            </p:cNvCxnSpPr>
            <p:nvPr/>
          </p:nvCxnSpPr>
          <p:spPr>
            <a:xfrm flipH="1">
              <a:off x="6080181" y="2718284"/>
              <a:ext cx="5569" cy="13844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70BF6A6E-9648-42FC-9F15-C03C3E5C63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90489" y="2697512"/>
              <a:ext cx="5569" cy="138440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07592B76-A47E-4068-AD0C-CBE4E5FA004A}"/>
                </a:ext>
              </a:extLst>
            </p:cNvPr>
            <p:cNvSpPr/>
            <p:nvPr/>
          </p:nvSpPr>
          <p:spPr>
            <a:xfrm>
              <a:off x="7035416" y="4081914"/>
              <a:ext cx="1340909" cy="55829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A25B49C4-ECE8-4ED7-9EFE-C25A4B5D6A8C}"/>
                </a:ext>
              </a:extLst>
            </p:cNvPr>
            <p:cNvSpPr txBox="1"/>
            <p:nvPr/>
          </p:nvSpPr>
          <p:spPr>
            <a:xfrm>
              <a:off x="6989367" y="4087427"/>
              <a:ext cx="145374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500" b="1" i="0" dirty="0">
                  <a:effectLst/>
                  <a:latin typeface="Times" panose="02020603050405020304" pitchFamily="18" charset="0"/>
                  <a:cs typeface="Times" panose="02020603050405020304" pitchFamily="18" charset="0"/>
                </a:rPr>
                <a:t>acoustic impedance</a:t>
              </a:r>
              <a:endParaRPr lang="en-US" sz="1500" b="1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03702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TextShape 1"/>
          <p:cNvSpPr txBox="1"/>
          <p:nvPr/>
        </p:nvSpPr>
        <p:spPr>
          <a:xfrm>
            <a:off x="519111" y="1221921"/>
            <a:ext cx="3583552" cy="30858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267840" indent="-267570">
              <a:buBlip>
                <a:blip r:embed="rId2"/>
              </a:buBlip>
            </a:pPr>
            <a:r>
              <a:rPr lang="de-DE" sz="24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Primary processes for refracted waves</a:t>
            </a:r>
          </a:p>
          <a:p>
            <a:pPr marL="267840" indent="-267570">
              <a:buBlip>
                <a:blip r:embed="rId2"/>
              </a:buBlip>
            </a:pPr>
            <a:endParaRPr lang="de-DE" sz="2400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 marL="270"/>
            <a:endParaRPr lang="de-DE" sz="2000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 marL="343170" indent="-342900">
              <a:buFont typeface="Arial" panose="020B0604020202020204" pitchFamily="34" charset="0"/>
              <a:buChar char="•"/>
            </a:pPr>
            <a:r>
              <a:rPr lang="de-DE" sz="24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Picking first arrivals</a:t>
            </a:r>
          </a:p>
          <a:p>
            <a:pPr marL="343170" indent="-342900">
              <a:buFont typeface="Arial" panose="020B0604020202020204" pitchFamily="34" charset="0"/>
              <a:buChar char="•"/>
            </a:pPr>
            <a:endParaRPr lang="de-DE" sz="2400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 marL="343170" indent="-342900">
              <a:buFont typeface="Arial" panose="020B0604020202020204" pitchFamily="34" charset="0"/>
              <a:buChar char="•"/>
            </a:pPr>
            <a:r>
              <a:rPr lang="de-DE" sz="24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Travel-time tomography</a:t>
            </a:r>
          </a:p>
          <a:p>
            <a:endParaRPr lang="de-DE" sz="28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BF4131-6CA7-4F12-A83C-64CB221CF0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7739" y="627060"/>
            <a:ext cx="3079501" cy="397169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2F0BFC9-88B7-4DC2-BBE3-970537E0FE0C}"/>
              </a:ext>
            </a:extLst>
          </p:cNvPr>
          <p:cNvSpPr txBox="1"/>
          <p:nvPr/>
        </p:nvSpPr>
        <p:spPr>
          <a:xfrm>
            <a:off x="7152308" y="4516440"/>
            <a:ext cx="224388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ngineering Seismology …, Yilmaz)</a:t>
            </a:r>
          </a:p>
        </p:txBody>
      </p:sp>
      <p:sp>
        <p:nvSpPr>
          <p:cNvPr id="8" name="CustomShape 2">
            <a:extLst>
              <a:ext uri="{FF2B5EF4-FFF2-40B4-BE49-F238E27FC236}">
                <a16:creationId xmlns:a16="http://schemas.microsoft.com/office/drawing/2014/main" id="{C733D693-68EC-4A9B-9B07-A6C6D7BDED11}"/>
              </a:ext>
            </a:extLst>
          </p:cNvPr>
          <p:cNvSpPr/>
          <p:nvPr/>
        </p:nvSpPr>
        <p:spPr>
          <a:xfrm>
            <a:off x="340869" y="330855"/>
            <a:ext cx="5205500" cy="53649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67500" tIns="33750" rIns="67500" bIns="33750"/>
          <a:lstStyle/>
          <a:p>
            <a:r>
              <a:rPr lang="en-US" sz="2400" b="1" dirty="0">
                <a:latin typeface="TimesNewRoman"/>
              </a:rPr>
              <a:t>Refraction seismic</a:t>
            </a:r>
          </a:p>
        </p:txBody>
      </p:sp>
    </p:spTree>
    <p:extLst>
      <p:ext uri="{BB962C8B-B14F-4D97-AF65-F5344CB8AC3E}">
        <p14:creationId xmlns:p14="http://schemas.microsoft.com/office/powerpoint/2010/main" val="1294193300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TextShape 1"/>
          <p:cNvSpPr txBox="1"/>
          <p:nvPr/>
        </p:nvSpPr>
        <p:spPr>
          <a:xfrm>
            <a:off x="382912" y="812068"/>
            <a:ext cx="5618990" cy="30858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267840" indent="-267570">
              <a:buBlip>
                <a:blip r:embed="rId2"/>
              </a:buBlip>
            </a:pPr>
            <a:r>
              <a:rPr lang="de-DE" sz="195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Problems in refraction seismic</a:t>
            </a:r>
          </a:p>
          <a:p>
            <a:pPr marL="343170" indent="-342900">
              <a:buFont typeface="Arial" panose="020B0604020202020204" pitchFamily="34" charset="0"/>
              <a:buChar char="•"/>
            </a:pPr>
            <a:r>
              <a:rPr lang="de-DE" sz="195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Hidden layers in first arrivals</a:t>
            </a:r>
          </a:p>
          <a:p>
            <a:pPr marL="267840" indent="-267570">
              <a:buBlip>
                <a:blip r:embed="rId2"/>
              </a:buBlip>
            </a:pPr>
            <a:endParaRPr lang="de-DE" sz="1950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r>
              <a:rPr lang="de-DE" sz="2100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Case 1: low-velocity layer</a:t>
            </a:r>
          </a:p>
        </p:txBody>
      </p: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628163A5-31B2-4412-BCDD-8E274856A8B4}"/>
              </a:ext>
            </a:extLst>
          </p:cNvPr>
          <p:cNvGrpSpPr/>
          <p:nvPr/>
        </p:nvGrpSpPr>
        <p:grpSpPr>
          <a:xfrm>
            <a:off x="745475" y="2146404"/>
            <a:ext cx="3541221" cy="2363852"/>
            <a:chOff x="1050138" y="2560580"/>
            <a:chExt cx="4721627" cy="3151803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5CC129DE-3190-4DB5-B3C8-DDA8B3C50F59}"/>
                </a:ext>
              </a:extLst>
            </p:cNvPr>
            <p:cNvCxnSpPr>
              <a:cxnSpLocks/>
            </p:cNvCxnSpPr>
            <p:nvPr/>
          </p:nvCxnSpPr>
          <p:spPr>
            <a:xfrm>
              <a:off x="1221898" y="4115529"/>
              <a:ext cx="4273660" cy="4839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C3287CB8-D040-4590-B068-549D922FB5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4709" y="3027957"/>
              <a:ext cx="4481818" cy="1711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Star: 5 Points 12">
              <a:extLst>
                <a:ext uri="{FF2B5EF4-FFF2-40B4-BE49-F238E27FC236}">
                  <a16:creationId xmlns:a16="http://schemas.microsoft.com/office/drawing/2014/main" id="{30C3BDB3-8F9F-4FA2-A07C-7858BC93203C}"/>
                </a:ext>
              </a:extLst>
            </p:cNvPr>
            <p:cNvSpPr/>
            <p:nvPr/>
          </p:nvSpPr>
          <p:spPr>
            <a:xfrm>
              <a:off x="1301838" y="2908896"/>
              <a:ext cx="185305" cy="211072"/>
            </a:xfrm>
            <a:prstGeom prst="star5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062D4FA-BF60-4C06-92F6-35C7618F4AC7}"/>
                </a:ext>
              </a:extLst>
            </p:cNvPr>
            <p:cNvSpPr txBox="1"/>
            <p:nvPr/>
          </p:nvSpPr>
          <p:spPr>
            <a:xfrm>
              <a:off x="1050138" y="2560580"/>
              <a:ext cx="108405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52F3195-E602-4B72-90B7-7AD079C99791}"/>
                </a:ext>
              </a:extLst>
            </p:cNvPr>
            <p:cNvSpPr txBox="1"/>
            <p:nvPr/>
          </p:nvSpPr>
          <p:spPr>
            <a:xfrm>
              <a:off x="5092884" y="3596195"/>
              <a:ext cx="53689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1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56175E4-2574-4F10-A3F3-6517C09B9EB4}"/>
                </a:ext>
              </a:extLst>
            </p:cNvPr>
            <p:cNvSpPr txBox="1"/>
            <p:nvPr/>
          </p:nvSpPr>
          <p:spPr>
            <a:xfrm>
              <a:off x="5081876" y="4511098"/>
              <a:ext cx="68988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2</a:t>
              </a:r>
            </a:p>
          </p:txBody>
        </p:sp>
        <p:sp>
          <p:nvSpPr>
            <p:cNvPr id="20" name="Flowchart: Merge 19">
              <a:extLst>
                <a:ext uri="{FF2B5EF4-FFF2-40B4-BE49-F238E27FC236}">
                  <a16:creationId xmlns:a16="http://schemas.microsoft.com/office/drawing/2014/main" id="{0E5AAF12-2260-43C4-B2E3-2FD492DD2415}"/>
                </a:ext>
              </a:extLst>
            </p:cNvPr>
            <p:cNvSpPr/>
            <p:nvPr/>
          </p:nvSpPr>
          <p:spPr>
            <a:xfrm>
              <a:off x="4593060" y="2935747"/>
              <a:ext cx="214133" cy="167946"/>
            </a:xfrm>
            <a:prstGeom prst="flowChartMerg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55C4DE2-779B-4FDD-9F36-A0E26C63B5EA}"/>
                </a:ext>
              </a:extLst>
            </p:cNvPr>
            <p:cNvCxnSpPr>
              <a:cxnSpLocks/>
            </p:cNvCxnSpPr>
            <p:nvPr/>
          </p:nvCxnSpPr>
          <p:spPr>
            <a:xfrm>
              <a:off x="1160734" y="4964031"/>
              <a:ext cx="4334824" cy="6178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1E41CCE-14EF-4E4B-9DD4-FFBD581FA99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408113" y="3060819"/>
              <a:ext cx="471787" cy="104069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E4207B3-07EB-452E-978C-04420FBE6F6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889083" y="4113440"/>
              <a:ext cx="197086" cy="815227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0C476118-2928-494B-898B-D33279463F5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086169" y="4960218"/>
              <a:ext cx="1911817" cy="1324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A35694C-AEE4-4FB4-9F33-E18FBD303F2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953843" y="4177165"/>
              <a:ext cx="240320" cy="795144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A5EAC60D-B92D-4B90-8F54-8E009E537CC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30044" y="3019720"/>
              <a:ext cx="514286" cy="10888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D4034C6-3CC4-4F3E-9E33-D6314433E3E3}"/>
                </a:ext>
              </a:extLst>
            </p:cNvPr>
            <p:cNvSpPr txBox="1"/>
            <p:nvPr/>
          </p:nvSpPr>
          <p:spPr>
            <a:xfrm>
              <a:off x="5082422" y="5219940"/>
              <a:ext cx="536899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3</a:t>
              </a:r>
            </a:p>
          </p:txBody>
        </p:sp>
      </p:grpSp>
      <p:sp>
        <p:nvSpPr>
          <p:cNvPr id="296" name="TextBox 295">
            <a:extLst>
              <a:ext uri="{FF2B5EF4-FFF2-40B4-BE49-F238E27FC236}">
                <a16:creationId xmlns:a16="http://schemas.microsoft.com/office/drawing/2014/main" id="{59ACC42F-69EB-43E9-AC83-06764CD3EA4C}"/>
              </a:ext>
            </a:extLst>
          </p:cNvPr>
          <p:cNvSpPr txBox="1"/>
          <p:nvPr/>
        </p:nvSpPr>
        <p:spPr>
          <a:xfrm>
            <a:off x="4079541" y="3594517"/>
            <a:ext cx="1602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800C6E5B-3F9E-4F4E-A38D-54D64675FD02}"/>
              </a:ext>
            </a:extLst>
          </p:cNvPr>
          <p:cNvCxnSpPr/>
          <p:nvPr/>
        </p:nvCxnSpPr>
        <p:spPr>
          <a:xfrm>
            <a:off x="5491473" y="1584851"/>
            <a:ext cx="255230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32C50536-6DF4-49E8-8A3E-B06C0AB7CF48}"/>
              </a:ext>
            </a:extLst>
          </p:cNvPr>
          <p:cNvCxnSpPr>
            <a:cxnSpLocks/>
          </p:cNvCxnSpPr>
          <p:nvPr/>
        </p:nvCxnSpPr>
        <p:spPr>
          <a:xfrm>
            <a:off x="5491473" y="1584850"/>
            <a:ext cx="0" cy="26371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30DCEB2B-47F8-4E08-A602-3C4D2136023D}"/>
              </a:ext>
            </a:extLst>
          </p:cNvPr>
          <p:cNvSpPr txBox="1"/>
          <p:nvPr/>
        </p:nvSpPr>
        <p:spPr>
          <a:xfrm>
            <a:off x="7489846" y="1209435"/>
            <a:ext cx="8563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CAB1188C-7C81-4B1C-90B1-09CAB12CEB4F}"/>
              </a:ext>
            </a:extLst>
          </p:cNvPr>
          <p:cNvCxnSpPr>
            <a:cxnSpLocks/>
          </p:cNvCxnSpPr>
          <p:nvPr/>
        </p:nvCxnSpPr>
        <p:spPr>
          <a:xfrm>
            <a:off x="5491472" y="1584851"/>
            <a:ext cx="693302" cy="77977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6469E0F8-96C8-4CB7-A4B2-3101F256C895}"/>
              </a:ext>
            </a:extLst>
          </p:cNvPr>
          <p:cNvSpPr txBox="1"/>
          <p:nvPr/>
        </p:nvSpPr>
        <p:spPr>
          <a:xfrm>
            <a:off x="5783885" y="1631910"/>
            <a:ext cx="11176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wave</a:t>
            </a: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78A8A94-5C8F-4B80-877D-004AA2015FE6}"/>
              </a:ext>
            </a:extLst>
          </p:cNvPr>
          <p:cNvCxnSpPr>
            <a:cxnSpLocks/>
          </p:cNvCxnSpPr>
          <p:nvPr/>
        </p:nvCxnSpPr>
        <p:spPr>
          <a:xfrm>
            <a:off x="6175249" y="2363692"/>
            <a:ext cx="1674436" cy="3259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32E9D0DF-C68D-43F9-BF27-08D5648D9B61}"/>
              </a:ext>
            </a:extLst>
          </p:cNvPr>
          <p:cNvSpPr txBox="1"/>
          <p:nvPr/>
        </p:nvSpPr>
        <p:spPr>
          <a:xfrm>
            <a:off x="6427362" y="2162940"/>
            <a:ext cx="18117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ivals from layer 3</a:t>
            </a:r>
          </a:p>
        </p:txBody>
      </p:sp>
      <p:sp>
        <p:nvSpPr>
          <p:cNvPr id="28" name="CustomShape 2">
            <a:extLst>
              <a:ext uri="{FF2B5EF4-FFF2-40B4-BE49-F238E27FC236}">
                <a16:creationId xmlns:a16="http://schemas.microsoft.com/office/drawing/2014/main" id="{4FAD2AFD-E2F8-460C-9DDF-1749023668C5}"/>
              </a:ext>
            </a:extLst>
          </p:cNvPr>
          <p:cNvSpPr/>
          <p:nvPr/>
        </p:nvSpPr>
        <p:spPr>
          <a:xfrm>
            <a:off x="187120" y="117440"/>
            <a:ext cx="5205500" cy="53649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67500" tIns="33750" rIns="67500" bIns="33750"/>
          <a:lstStyle/>
          <a:p>
            <a:r>
              <a:rPr lang="en-US" sz="2400" b="1" dirty="0">
                <a:latin typeface="TimesNewRoman"/>
              </a:rPr>
              <a:t>Refraction seismic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2BEEB75-BBC9-42D5-BE28-50479DC0FAF2}"/>
              </a:ext>
            </a:extLst>
          </p:cNvPr>
          <p:cNvSpPr txBox="1"/>
          <p:nvPr/>
        </p:nvSpPr>
        <p:spPr>
          <a:xfrm>
            <a:off x="4797124" y="3989822"/>
            <a:ext cx="5818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1909057096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TextShape 1"/>
          <p:cNvSpPr txBox="1"/>
          <p:nvPr/>
        </p:nvSpPr>
        <p:spPr>
          <a:xfrm>
            <a:off x="382912" y="812068"/>
            <a:ext cx="5618990" cy="30858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267840" indent="-267570">
              <a:buBlip>
                <a:blip r:embed="rId2"/>
              </a:buBlip>
            </a:pPr>
            <a:r>
              <a:rPr lang="de-DE" sz="195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Problems in refraction seismic</a:t>
            </a:r>
          </a:p>
          <a:p>
            <a:pPr marL="343170" indent="-342900">
              <a:buFont typeface="Arial" panose="020B0604020202020204" pitchFamily="34" charset="0"/>
              <a:buChar char="•"/>
            </a:pPr>
            <a:r>
              <a:rPr lang="de-DE" sz="195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Hidden layers in first arrivals</a:t>
            </a:r>
          </a:p>
          <a:p>
            <a:pPr marL="267840" indent="-267570">
              <a:buBlip>
                <a:blip r:embed="rId2"/>
              </a:buBlip>
            </a:pPr>
            <a:endParaRPr lang="de-DE" sz="1950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r>
              <a:rPr lang="de-DE" altLang="zh-CN" sz="2100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Case 2: thin layer with strong contrast</a:t>
            </a:r>
          </a:p>
        </p:txBody>
      </p:sp>
      <p:sp>
        <p:nvSpPr>
          <p:cNvPr id="28" name="CustomShape 2">
            <a:extLst>
              <a:ext uri="{FF2B5EF4-FFF2-40B4-BE49-F238E27FC236}">
                <a16:creationId xmlns:a16="http://schemas.microsoft.com/office/drawing/2014/main" id="{4FAD2AFD-E2F8-460C-9DDF-1749023668C5}"/>
              </a:ext>
            </a:extLst>
          </p:cNvPr>
          <p:cNvSpPr/>
          <p:nvPr/>
        </p:nvSpPr>
        <p:spPr>
          <a:xfrm>
            <a:off x="187120" y="117440"/>
            <a:ext cx="5205500" cy="53649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67500" tIns="33750" rIns="67500" bIns="33750"/>
          <a:lstStyle/>
          <a:p>
            <a:r>
              <a:rPr lang="en-US" sz="2400" b="1" dirty="0">
                <a:latin typeface="TimesNewRoman"/>
              </a:rPr>
              <a:t>Refraction seismic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3FB9EA5-BC51-4D7C-A6C9-DD4EE81F44D1}"/>
              </a:ext>
            </a:extLst>
          </p:cNvPr>
          <p:cNvCxnSpPr>
            <a:cxnSpLocks/>
          </p:cNvCxnSpPr>
          <p:nvPr/>
        </p:nvCxnSpPr>
        <p:spPr>
          <a:xfrm flipV="1">
            <a:off x="1011858" y="3307359"/>
            <a:ext cx="3205245" cy="525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40950D5-5D6F-4D32-9730-7F4C4EB78647}"/>
              </a:ext>
            </a:extLst>
          </p:cNvPr>
          <p:cNvCxnSpPr>
            <a:cxnSpLocks/>
          </p:cNvCxnSpPr>
          <p:nvPr/>
        </p:nvCxnSpPr>
        <p:spPr>
          <a:xfrm flipV="1">
            <a:off x="916466" y="2496937"/>
            <a:ext cx="3361364" cy="128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Star: 5 Points 30">
            <a:extLst>
              <a:ext uri="{FF2B5EF4-FFF2-40B4-BE49-F238E27FC236}">
                <a16:creationId xmlns:a16="http://schemas.microsoft.com/office/drawing/2014/main" id="{A2C33250-61CA-4B8A-B21D-3C50719961FD}"/>
              </a:ext>
            </a:extLst>
          </p:cNvPr>
          <p:cNvSpPr/>
          <p:nvPr/>
        </p:nvSpPr>
        <p:spPr>
          <a:xfrm>
            <a:off x="1071814" y="2407641"/>
            <a:ext cx="138979" cy="15830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02D26AB-77BC-475F-8065-A6F4787BF08A}"/>
              </a:ext>
            </a:extLst>
          </p:cNvPr>
          <p:cNvSpPr txBox="1"/>
          <p:nvPr/>
        </p:nvSpPr>
        <p:spPr>
          <a:xfrm>
            <a:off x="883039" y="214640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B0F01F9-E24D-4CCB-B54C-84FECBDB81DD}"/>
              </a:ext>
            </a:extLst>
          </p:cNvPr>
          <p:cNvSpPr txBox="1"/>
          <p:nvPr/>
        </p:nvSpPr>
        <p:spPr>
          <a:xfrm>
            <a:off x="3915098" y="292311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1E1DDC6-8D12-4FEE-BB12-D24350ED62CE}"/>
              </a:ext>
            </a:extLst>
          </p:cNvPr>
          <p:cNvSpPr txBox="1"/>
          <p:nvPr/>
        </p:nvSpPr>
        <p:spPr>
          <a:xfrm>
            <a:off x="3883560" y="3258375"/>
            <a:ext cx="464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</a:t>
            </a:r>
          </a:p>
        </p:txBody>
      </p:sp>
      <p:sp>
        <p:nvSpPr>
          <p:cNvPr id="35" name="Flowchart: Merge 34">
            <a:extLst>
              <a:ext uri="{FF2B5EF4-FFF2-40B4-BE49-F238E27FC236}">
                <a16:creationId xmlns:a16="http://schemas.microsoft.com/office/drawing/2014/main" id="{676E6C03-815C-4F85-929C-20031D94E4B5}"/>
              </a:ext>
            </a:extLst>
          </p:cNvPr>
          <p:cNvSpPr/>
          <p:nvPr/>
        </p:nvSpPr>
        <p:spPr>
          <a:xfrm>
            <a:off x="3540230" y="2427779"/>
            <a:ext cx="160600" cy="125960"/>
          </a:xfrm>
          <a:prstGeom prst="flowChartMerg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8BD34DE4-C8EB-46C8-AE5F-A91AE7A939F9}"/>
              </a:ext>
            </a:extLst>
          </p:cNvPr>
          <p:cNvCxnSpPr>
            <a:cxnSpLocks/>
          </p:cNvCxnSpPr>
          <p:nvPr/>
        </p:nvCxnSpPr>
        <p:spPr>
          <a:xfrm flipV="1">
            <a:off x="1026712" y="3551130"/>
            <a:ext cx="3182134" cy="49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E54DB2FD-8E7B-45B8-81D1-EA0AEF16E322}"/>
              </a:ext>
            </a:extLst>
          </p:cNvPr>
          <p:cNvCxnSpPr>
            <a:cxnSpLocks/>
          </p:cNvCxnSpPr>
          <p:nvPr/>
        </p:nvCxnSpPr>
        <p:spPr>
          <a:xfrm flipH="1" flipV="1">
            <a:off x="1151520" y="2521584"/>
            <a:ext cx="353840" cy="78051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C790F06-D548-4DB2-89B6-53F87F2DF52D}"/>
              </a:ext>
            </a:extLst>
          </p:cNvPr>
          <p:cNvCxnSpPr>
            <a:cxnSpLocks/>
          </p:cNvCxnSpPr>
          <p:nvPr/>
        </p:nvCxnSpPr>
        <p:spPr>
          <a:xfrm flipH="1" flipV="1">
            <a:off x="1503752" y="3286450"/>
            <a:ext cx="236783" cy="23969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56E5114A-74C3-4128-9D1A-CDD72312CA89}"/>
              </a:ext>
            </a:extLst>
          </p:cNvPr>
          <p:cNvCxnSpPr>
            <a:cxnSpLocks/>
          </p:cNvCxnSpPr>
          <p:nvPr/>
        </p:nvCxnSpPr>
        <p:spPr>
          <a:xfrm flipH="1">
            <a:off x="1716348" y="3520059"/>
            <a:ext cx="1330085" cy="608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416AD76-C529-4F1C-A544-87A8F1642D8B}"/>
              </a:ext>
            </a:extLst>
          </p:cNvPr>
          <p:cNvCxnSpPr>
            <a:cxnSpLocks/>
          </p:cNvCxnSpPr>
          <p:nvPr/>
        </p:nvCxnSpPr>
        <p:spPr>
          <a:xfrm flipV="1">
            <a:off x="3059690" y="3312616"/>
            <a:ext cx="208278" cy="22602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4F1C4A9D-2330-4867-ADAE-F2A4F0C97CC2}"/>
              </a:ext>
            </a:extLst>
          </p:cNvPr>
          <p:cNvCxnSpPr>
            <a:cxnSpLocks/>
          </p:cNvCxnSpPr>
          <p:nvPr/>
        </p:nvCxnSpPr>
        <p:spPr>
          <a:xfrm flipV="1">
            <a:off x="3267968" y="2490759"/>
            <a:ext cx="385715" cy="816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DC5E2CB-4DE3-42C6-937B-CC4885C0C90E}"/>
              </a:ext>
            </a:extLst>
          </p:cNvPr>
          <p:cNvSpPr txBox="1"/>
          <p:nvPr/>
        </p:nvSpPr>
        <p:spPr>
          <a:xfrm>
            <a:off x="3883560" y="3633113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3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9D9B8258-2250-4783-983B-47E4CDDE220F}"/>
              </a:ext>
            </a:extLst>
          </p:cNvPr>
          <p:cNvCxnSpPr>
            <a:cxnSpLocks/>
          </p:cNvCxnSpPr>
          <p:nvPr/>
        </p:nvCxnSpPr>
        <p:spPr>
          <a:xfrm flipH="1">
            <a:off x="1514646" y="3274635"/>
            <a:ext cx="1718848" cy="10993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9E0DA845-0D9E-4484-A65D-70AFEDF8369F}"/>
              </a:ext>
            </a:extLst>
          </p:cNvPr>
          <p:cNvCxnSpPr/>
          <p:nvPr/>
        </p:nvCxnSpPr>
        <p:spPr>
          <a:xfrm>
            <a:off x="5475289" y="1544391"/>
            <a:ext cx="255230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FD4E2F35-0AA7-4ECB-AD14-8BB12919B7F6}"/>
              </a:ext>
            </a:extLst>
          </p:cNvPr>
          <p:cNvCxnSpPr>
            <a:cxnSpLocks/>
          </p:cNvCxnSpPr>
          <p:nvPr/>
        </p:nvCxnSpPr>
        <p:spPr>
          <a:xfrm>
            <a:off x="5475289" y="1544390"/>
            <a:ext cx="0" cy="26371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131C1E0C-68ED-4679-9885-63F21640F60B}"/>
              </a:ext>
            </a:extLst>
          </p:cNvPr>
          <p:cNvSpPr txBox="1"/>
          <p:nvPr/>
        </p:nvSpPr>
        <p:spPr>
          <a:xfrm>
            <a:off x="7437746" y="1217102"/>
            <a:ext cx="8563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3D94556-08C8-43A3-87CA-0A081675ED6F}"/>
              </a:ext>
            </a:extLst>
          </p:cNvPr>
          <p:cNvSpPr txBox="1"/>
          <p:nvPr/>
        </p:nvSpPr>
        <p:spPr>
          <a:xfrm>
            <a:off x="4829492" y="3989822"/>
            <a:ext cx="5818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997F39A0-0158-42D9-9DD3-3F240A554175}"/>
              </a:ext>
            </a:extLst>
          </p:cNvPr>
          <p:cNvCxnSpPr>
            <a:cxnSpLocks/>
          </p:cNvCxnSpPr>
          <p:nvPr/>
        </p:nvCxnSpPr>
        <p:spPr>
          <a:xfrm>
            <a:off x="5475288" y="1544391"/>
            <a:ext cx="693302" cy="77977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4624B046-CA64-45F1-A7A1-51B8CFEC74D7}"/>
              </a:ext>
            </a:extLst>
          </p:cNvPr>
          <p:cNvSpPr txBox="1"/>
          <p:nvPr/>
        </p:nvSpPr>
        <p:spPr>
          <a:xfrm>
            <a:off x="5767701" y="1591450"/>
            <a:ext cx="11176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wave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A981724-322D-4705-89FB-B72018965076}"/>
              </a:ext>
            </a:extLst>
          </p:cNvPr>
          <p:cNvCxnSpPr>
            <a:cxnSpLocks/>
          </p:cNvCxnSpPr>
          <p:nvPr/>
        </p:nvCxnSpPr>
        <p:spPr>
          <a:xfrm>
            <a:off x="6159065" y="2323232"/>
            <a:ext cx="1674436" cy="3259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>
            <a:extLst>
              <a:ext uri="{FF2B5EF4-FFF2-40B4-BE49-F238E27FC236}">
                <a16:creationId xmlns:a16="http://schemas.microsoft.com/office/drawing/2014/main" id="{9C0402A7-3B64-490C-B44D-FE65C88D3052}"/>
              </a:ext>
            </a:extLst>
          </p:cNvPr>
          <p:cNvSpPr txBox="1"/>
          <p:nvPr/>
        </p:nvSpPr>
        <p:spPr>
          <a:xfrm>
            <a:off x="6411178" y="2122480"/>
            <a:ext cx="18117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ivals from layer 3</a:t>
            </a:r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A4692951-8FFD-4180-98EB-9D6AF2DB5758}"/>
              </a:ext>
            </a:extLst>
          </p:cNvPr>
          <p:cNvCxnSpPr>
            <a:cxnSpLocks/>
          </p:cNvCxnSpPr>
          <p:nvPr/>
        </p:nvCxnSpPr>
        <p:spPr>
          <a:xfrm>
            <a:off x="6264920" y="2445757"/>
            <a:ext cx="1910203" cy="457003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61446964-9E7F-496E-A3DD-4E5D9AF70EB2}"/>
              </a:ext>
            </a:extLst>
          </p:cNvPr>
          <p:cNvSpPr txBox="1"/>
          <p:nvPr/>
        </p:nvSpPr>
        <p:spPr>
          <a:xfrm>
            <a:off x="6193296" y="2821463"/>
            <a:ext cx="18117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ivals from layer 2</a:t>
            </a:r>
          </a:p>
        </p:txBody>
      </p:sp>
    </p:spTree>
    <p:extLst>
      <p:ext uri="{BB962C8B-B14F-4D97-AF65-F5344CB8AC3E}">
        <p14:creationId xmlns:p14="http://schemas.microsoft.com/office/powerpoint/2010/main" val="2322377908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" name="TextShape 1"/>
          <p:cNvSpPr txBox="1"/>
          <p:nvPr/>
        </p:nvSpPr>
        <p:spPr>
          <a:xfrm>
            <a:off x="382912" y="812068"/>
            <a:ext cx="5618990" cy="30858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267840" indent="-267570">
              <a:buBlip>
                <a:blip r:embed="rId2"/>
              </a:buBlip>
            </a:pPr>
            <a:r>
              <a:rPr lang="de-DE" sz="195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Problems in refraction seismic</a:t>
            </a:r>
          </a:p>
          <a:p>
            <a:pPr marL="343170" indent="-342900">
              <a:buFont typeface="Arial" panose="020B0604020202020204" pitchFamily="34" charset="0"/>
              <a:buChar char="•"/>
            </a:pPr>
            <a:r>
              <a:rPr lang="de-DE" sz="195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Hidden layers in first arrivals</a:t>
            </a:r>
          </a:p>
          <a:p>
            <a:pPr marL="267840" indent="-267570">
              <a:buBlip>
                <a:blip r:embed="rId2"/>
              </a:buBlip>
            </a:pPr>
            <a:endParaRPr lang="de-DE" sz="1950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r>
              <a:rPr lang="de-DE" altLang="zh-CN" sz="2100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Case 3: missing of arrivals with sparse spread</a:t>
            </a:r>
          </a:p>
        </p:txBody>
      </p:sp>
      <p:sp>
        <p:nvSpPr>
          <p:cNvPr id="28" name="CustomShape 2">
            <a:extLst>
              <a:ext uri="{FF2B5EF4-FFF2-40B4-BE49-F238E27FC236}">
                <a16:creationId xmlns:a16="http://schemas.microsoft.com/office/drawing/2014/main" id="{4FAD2AFD-E2F8-460C-9DDF-1749023668C5}"/>
              </a:ext>
            </a:extLst>
          </p:cNvPr>
          <p:cNvSpPr/>
          <p:nvPr/>
        </p:nvSpPr>
        <p:spPr>
          <a:xfrm>
            <a:off x="187120" y="117440"/>
            <a:ext cx="5205500" cy="53649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67500" tIns="33750" rIns="67500" bIns="33750"/>
          <a:lstStyle/>
          <a:p>
            <a:r>
              <a:rPr lang="en-US" sz="2400" b="1" dirty="0">
                <a:latin typeface="TimesNewRoman"/>
              </a:rPr>
              <a:t>Refraction seismic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EA29F26-704C-4345-9A77-CE0FD5129E91}"/>
              </a:ext>
            </a:extLst>
          </p:cNvPr>
          <p:cNvCxnSpPr>
            <a:cxnSpLocks/>
          </p:cNvCxnSpPr>
          <p:nvPr/>
        </p:nvCxnSpPr>
        <p:spPr>
          <a:xfrm flipV="1">
            <a:off x="1141330" y="3307359"/>
            <a:ext cx="3205245" cy="525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4F7AC4C-5D69-415A-8631-BE8AD79A2643}"/>
              </a:ext>
            </a:extLst>
          </p:cNvPr>
          <p:cNvCxnSpPr>
            <a:cxnSpLocks/>
          </p:cNvCxnSpPr>
          <p:nvPr/>
        </p:nvCxnSpPr>
        <p:spPr>
          <a:xfrm flipV="1">
            <a:off x="1045938" y="2496937"/>
            <a:ext cx="3361364" cy="128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tar: 5 Points 5">
            <a:extLst>
              <a:ext uri="{FF2B5EF4-FFF2-40B4-BE49-F238E27FC236}">
                <a16:creationId xmlns:a16="http://schemas.microsoft.com/office/drawing/2014/main" id="{796BB1DE-89E8-4BFE-9A56-45332733B0AB}"/>
              </a:ext>
            </a:extLst>
          </p:cNvPr>
          <p:cNvSpPr/>
          <p:nvPr/>
        </p:nvSpPr>
        <p:spPr>
          <a:xfrm>
            <a:off x="1201286" y="2407641"/>
            <a:ext cx="138979" cy="158304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50DAFD-4FAA-48A2-A991-E110176653AD}"/>
              </a:ext>
            </a:extLst>
          </p:cNvPr>
          <p:cNvSpPr txBox="1"/>
          <p:nvPr/>
        </p:nvSpPr>
        <p:spPr>
          <a:xfrm>
            <a:off x="1012511" y="2146404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785923A-5D3A-492E-9BDD-47B0863FF437}"/>
              </a:ext>
            </a:extLst>
          </p:cNvPr>
          <p:cNvSpPr txBox="1"/>
          <p:nvPr/>
        </p:nvSpPr>
        <p:spPr>
          <a:xfrm>
            <a:off x="4044570" y="2923115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F2050C1-9556-40B3-B9B6-DD6F1A68F627}"/>
              </a:ext>
            </a:extLst>
          </p:cNvPr>
          <p:cNvSpPr txBox="1"/>
          <p:nvPr/>
        </p:nvSpPr>
        <p:spPr>
          <a:xfrm>
            <a:off x="4055626" y="3426233"/>
            <a:ext cx="451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2</a:t>
            </a:r>
          </a:p>
        </p:txBody>
      </p:sp>
      <p:sp>
        <p:nvSpPr>
          <p:cNvPr id="10" name="Flowchart: Merge 9">
            <a:extLst>
              <a:ext uri="{FF2B5EF4-FFF2-40B4-BE49-F238E27FC236}">
                <a16:creationId xmlns:a16="http://schemas.microsoft.com/office/drawing/2014/main" id="{779CEB46-C034-4DED-A126-984B5C61957C}"/>
              </a:ext>
            </a:extLst>
          </p:cNvPr>
          <p:cNvSpPr/>
          <p:nvPr/>
        </p:nvSpPr>
        <p:spPr>
          <a:xfrm>
            <a:off x="3669702" y="2427779"/>
            <a:ext cx="160600" cy="125960"/>
          </a:xfrm>
          <a:prstGeom prst="flowChartMerg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183DD97-C31D-42FF-9C77-705916C48371}"/>
              </a:ext>
            </a:extLst>
          </p:cNvPr>
          <p:cNvCxnSpPr>
            <a:cxnSpLocks/>
          </p:cNvCxnSpPr>
          <p:nvPr/>
        </p:nvCxnSpPr>
        <p:spPr>
          <a:xfrm flipV="1">
            <a:off x="1152886" y="3741116"/>
            <a:ext cx="3182134" cy="49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EDA679A-8917-4C88-88AC-9F33B040BB4C}"/>
              </a:ext>
            </a:extLst>
          </p:cNvPr>
          <p:cNvCxnSpPr>
            <a:cxnSpLocks/>
          </p:cNvCxnSpPr>
          <p:nvPr/>
        </p:nvCxnSpPr>
        <p:spPr>
          <a:xfrm flipH="1" flipV="1">
            <a:off x="1280992" y="2521584"/>
            <a:ext cx="353840" cy="78051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06DDDE4-22F4-4720-AAE6-84993F1F54D7}"/>
              </a:ext>
            </a:extLst>
          </p:cNvPr>
          <p:cNvCxnSpPr>
            <a:cxnSpLocks/>
          </p:cNvCxnSpPr>
          <p:nvPr/>
        </p:nvCxnSpPr>
        <p:spPr>
          <a:xfrm flipH="1" flipV="1">
            <a:off x="1633224" y="3286451"/>
            <a:ext cx="318173" cy="38635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2FCB9E9-AB1C-42E0-9C3C-C967E9DD6696}"/>
              </a:ext>
            </a:extLst>
          </p:cNvPr>
          <p:cNvCxnSpPr>
            <a:cxnSpLocks/>
          </p:cNvCxnSpPr>
          <p:nvPr/>
        </p:nvCxnSpPr>
        <p:spPr>
          <a:xfrm flipH="1">
            <a:off x="1991239" y="3710851"/>
            <a:ext cx="94618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C78001F-F2DE-4705-A253-C29B75FB1008}"/>
              </a:ext>
            </a:extLst>
          </p:cNvPr>
          <p:cNvCxnSpPr>
            <a:cxnSpLocks/>
          </p:cNvCxnSpPr>
          <p:nvPr/>
        </p:nvCxnSpPr>
        <p:spPr>
          <a:xfrm flipV="1">
            <a:off x="3010057" y="3312617"/>
            <a:ext cx="387383" cy="41448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7995C33-27A6-4A63-978B-0379D92A76A1}"/>
              </a:ext>
            </a:extLst>
          </p:cNvPr>
          <p:cNvCxnSpPr>
            <a:cxnSpLocks/>
          </p:cNvCxnSpPr>
          <p:nvPr/>
        </p:nvCxnSpPr>
        <p:spPr>
          <a:xfrm flipV="1">
            <a:off x="3397440" y="2490759"/>
            <a:ext cx="385715" cy="816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5936DA74-2BC9-4476-A5F8-681EA91931B7}"/>
              </a:ext>
            </a:extLst>
          </p:cNvPr>
          <p:cNvSpPr txBox="1"/>
          <p:nvPr/>
        </p:nvSpPr>
        <p:spPr>
          <a:xfrm>
            <a:off x="4036723" y="3814394"/>
            <a:ext cx="470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3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45D35B3-B358-4FA1-AD48-9608817B8EA8}"/>
              </a:ext>
            </a:extLst>
          </p:cNvPr>
          <p:cNvCxnSpPr>
            <a:cxnSpLocks/>
          </p:cNvCxnSpPr>
          <p:nvPr/>
        </p:nvCxnSpPr>
        <p:spPr>
          <a:xfrm flipH="1">
            <a:off x="1644118" y="3274635"/>
            <a:ext cx="1718848" cy="10993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6AAC675-494D-4BA9-A408-72423C471016}"/>
              </a:ext>
            </a:extLst>
          </p:cNvPr>
          <p:cNvCxnSpPr/>
          <p:nvPr/>
        </p:nvCxnSpPr>
        <p:spPr>
          <a:xfrm>
            <a:off x="5545763" y="1550423"/>
            <a:ext cx="255230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78FF998-21EF-45E0-91A2-AA2978FBEFE4}"/>
              </a:ext>
            </a:extLst>
          </p:cNvPr>
          <p:cNvCxnSpPr>
            <a:cxnSpLocks/>
          </p:cNvCxnSpPr>
          <p:nvPr/>
        </p:nvCxnSpPr>
        <p:spPr>
          <a:xfrm>
            <a:off x="5545763" y="1550422"/>
            <a:ext cx="0" cy="263714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09F0D0A6-FE02-499A-9D26-2AA2BAA2FB56}"/>
              </a:ext>
            </a:extLst>
          </p:cNvPr>
          <p:cNvSpPr txBox="1"/>
          <p:nvPr/>
        </p:nvSpPr>
        <p:spPr>
          <a:xfrm>
            <a:off x="7508220" y="1223134"/>
            <a:ext cx="85632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ance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E9B8241-EEEC-4637-97ED-8936E8A5A5AA}"/>
              </a:ext>
            </a:extLst>
          </p:cNvPr>
          <p:cNvCxnSpPr>
            <a:cxnSpLocks/>
          </p:cNvCxnSpPr>
          <p:nvPr/>
        </p:nvCxnSpPr>
        <p:spPr>
          <a:xfrm>
            <a:off x="5545763" y="1550422"/>
            <a:ext cx="550055" cy="67871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6929FDB-DE11-4603-BAB5-8FCA73BA5820}"/>
              </a:ext>
            </a:extLst>
          </p:cNvPr>
          <p:cNvSpPr txBox="1"/>
          <p:nvPr/>
        </p:nvSpPr>
        <p:spPr>
          <a:xfrm>
            <a:off x="5838175" y="1597482"/>
            <a:ext cx="11176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 wave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34B604F-170B-4917-A81E-2343A2C9E438}"/>
              </a:ext>
            </a:extLst>
          </p:cNvPr>
          <p:cNvCxnSpPr>
            <a:cxnSpLocks/>
          </p:cNvCxnSpPr>
          <p:nvPr/>
        </p:nvCxnSpPr>
        <p:spPr>
          <a:xfrm>
            <a:off x="6406582" y="2416784"/>
            <a:ext cx="1691301" cy="38146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D1FCBA07-C610-4970-8370-949FFF7BCA88}"/>
              </a:ext>
            </a:extLst>
          </p:cNvPr>
          <p:cNvSpPr txBox="1"/>
          <p:nvPr/>
        </p:nvSpPr>
        <p:spPr>
          <a:xfrm>
            <a:off x="6598208" y="2219658"/>
            <a:ext cx="18117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ivals from layer 3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E4C258DE-3C0F-4890-959A-E05E07D0ED29}"/>
              </a:ext>
            </a:extLst>
          </p:cNvPr>
          <p:cNvCxnSpPr>
            <a:cxnSpLocks/>
          </p:cNvCxnSpPr>
          <p:nvPr/>
        </p:nvCxnSpPr>
        <p:spPr>
          <a:xfrm>
            <a:off x="6085066" y="2219675"/>
            <a:ext cx="1142531" cy="733841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4D6899C6-8175-486B-ACA7-63F3F7295034}"/>
              </a:ext>
            </a:extLst>
          </p:cNvPr>
          <p:cNvSpPr txBox="1"/>
          <p:nvPr/>
        </p:nvSpPr>
        <p:spPr>
          <a:xfrm>
            <a:off x="5682889" y="2854366"/>
            <a:ext cx="181171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ivals from layer 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0BF891A-1C19-4F82-BB9B-FDD89C8DF6A1}"/>
              </a:ext>
            </a:extLst>
          </p:cNvPr>
          <p:cNvSpPr txBox="1"/>
          <p:nvPr/>
        </p:nvSpPr>
        <p:spPr>
          <a:xfrm>
            <a:off x="5605785" y="3939953"/>
            <a:ext cx="5818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42797911-DA51-4576-AE08-3C882055F99B}"/>
              </a:ext>
            </a:extLst>
          </p:cNvPr>
          <p:cNvCxnSpPr>
            <a:cxnSpLocks/>
          </p:cNvCxnSpPr>
          <p:nvPr/>
        </p:nvCxnSpPr>
        <p:spPr>
          <a:xfrm>
            <a:off x="6095819" y="2229142"/>
            <a:ext cx="300011" cy="18764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84623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6893432" y="256031"/>
            <a:ext cx="813816" cy="37147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988106" y="1140978"/>
            <a:ext cx="3059037" cy="3309642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2537574" y="3359975"/>
            <a:ext cx="432435" cy="234315"/>
          </a:xfrm>
          <a:custGeom>
            <a:avLst/>
            <a:gdLst/>
            <a:ahLst/>
            <a:cxnLst/>
            <a:rect l="l" t="t" r="r" b="b"/>
            <a:pathLst>
              <a:path w="576579" h="312420">
                <a:moveTo>
                  <a:pt x="419862" y="0"/>
                </a:moveTo>
                <a:lnTo>
                  <a:pt x="419862" y="78105"/>
                </a:lnTo>
                <a:lnTo>
                  <a:pt x="0" y="78105"/>
                </a:lnTo>
                <a:lnTo>
                  <a:pt x="0" y="234314"/>
                </a:lnTo>
                <a:lnTo>
                  <a:pt x="419862" y="234314"/>
                </a:lnTo>
                <a:lnTo>
                  <a:pt x="419862" y="312419"/>
                </a:lnTo>
                <a:lnTo>
                  <a:pt x="576072" y="156210"/>
                </a:lnTo>
                <a:lnTo>
                  <a:pt x="419862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>
            <a:spLocks noGrp="1"/>
          </p:cNvSpPr>
          <p:nvPr>
            <p:ph type="ftr" sz="quarter" idx="5"/>
          </p:nvPr>
        </p:nvSpPr>
        <p:spPr bwMode="auto">
          <a:xfrm>
            <a:off x="1288029" y="6445254"/>
            <a:ext cx="4542502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i="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9525">
              <a:lnSpc>
                <a:spcPts val="1069"/>
              </a:lnSpc>
            </a:pPr>
            <a:r>
              <a:rPr lang="en-US" spc="-5"/>
              <a:t>Geophysical </a:t>
            </a:r>
            <a:r>
              <a:rPr lang="en-US"/>
              <a:t>Institute,</a:t>
            </a:r>
            <a:r>
              <a:rPr lang="en-US" spc="-85"/>
              <a:t> </a:t>
            </a:r>
            <a:r>
              <a:rPr lang="en-US"/>
              <a:t>KIT</a:t>
            </a:r>
            <a:endParaRPr dirty="0"/>
          </a:p>
        </p:txBody>
      </p:sp>
      <p:sp>
        <p:nvSpPr>
          <p:cNvPr id="15" name="CustomShape 2">
            <a:extLst>
              <a:ext uri="{FF2B5EF4-FFF2-40B4-BE49-F238E27FC236}">
                <a16:creationId xmlns:a16="http://schemas.microsoft.com/office/drawing/2014/main" id="{133D57AA-6DA1-414D-A3EC-F5CBD5553117}"/>
              </a:ext>
            </a:extLst>
          </p:cNvPr>
          <p:cNvSpPr/>
          <p:nvPr/>
        </p:nvSpPr>
        <p:spPr>
          <a:xfrm>
            <a:off x="187120" y="117440"/>
            <a:ext cx="5205500" cy="53649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67500" tIns="33750" rIns="67500" bIns="33750"/>
          <a:lstStyle/>
          <a:p>
            <a:r>
              <a:rPr lang="en-US" sz="2400" b="1" dirty="0">
                <a:latin typeface="TimesNewRoman"/>
              </a:rPr>
              <a:t>Reflection seismi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133ED5E-679A-4820-9748-223A78405E7B}"/>
              </a:ext>
            </a:extLst>
          </p:cNvPr>
          <p:cNvSpPr txBox="1"/>
          <p:nvPr/>
        </p:nvSpPr>
        <p:spPr bwMode="auto">
          <a:xfrm>
            <a:off x="307498" y="1548194"/>
            <a:ext cx="5523034" cy="2390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52425" marR="4763" indent="-342900" algn="just">
              <a:spcBef>
                <a:spcPts val="1451"/>
              </a:spcBef>
              <a:buFont typeface="Arial"/>
              <a:buChar char="•"/>
              <a:tabLst>
                <a:tab pos="352425" algn="l"/>
              </a:tabLst>
            </a:pPr>
            <a:r>
              <a:rPr lang="en-US" altLang="zh-CN" b="1" spc="-4" dirty="0">
                <a:latin typeface="Times New Roman"/>
                <a:cs typeface="Times New Roman"/>
              </a:rPr>
              <a:t>Due </a:t>
            </a:r>
            <a:r>
              <a:rPr lang="en-US" altLang="zh-CN" b="1" dirty="0">
                <a:latin typeface="Times New Roman"/>
                <a:cs typeface="Times New Roman"/>
              </a:rPr>
              <a:t>to </a:t>
            </a:r>
            <a:r>
              <a:rPr lang="en-US" altLang="zh-CN" b="1" spc="-4" dirty="0">
                <a:latin typeface="Times New Roman"/>
                <a:cs typeface="Times New Roman"/>
              </a:rPr>
              <a:t>the </a:t>
            </a:r>
            <a:r>
              <a:rPr lang="en-US" altLang="zh-CN" b="1" i="1" spc="-4" dirty="0">
                <a:latin typeface="Times New Roman"/>
                <a:cs typeface="Times New Roman"/>
              </a:rPr>
              <a:t>high heterogeneity </a:t>
            </a:r>
            <a:r>
              <a:rPr lang="en-US" altLang="zh-CN" b="1" spc="-8" dirty="0">
                <a:latin typeface="Times New Roman"/>
                <a:cs typeface="Times New Roman"/>
              </a:rPr>
              <a:t>of near-surface </a:t>
            </a:r>
            <a:r>
              <a:rPr lang="en-US" altLang="zh-CN" b="1" spc="-4" dirty="0">
                <a:latin typeface="Times New Roman"/>
                <a:cs typeface="Times New Roman"/>
              </a:rPr>
              <a:t>materials  and </a:t>
            </a:r>
            <a:r>
              <a:rPr lang="en-US" altLang="zh-CN" b="1" i="1" spc="-4" dirty="0">
                <a:latin typeface="Times New Roman"/>
                <a:cs typeface="Times New Roman"/>
              </a:rPr>
              <a:t>high </a:t>
            </a:r>
            <a:r>
              <a:rPr lang="en-US" altLang="zh-CN" b="1" i="1" dirty="0">
                <a:latin typeface="Times New Roman"/>
                <a:cs typeface="Times New Roman"/>
              </a:rPr>
              <a:t>noise </a:t>
            </a:r>
            <a:r>
              <a:rPr lang="en-US" altLang="zh-CN" b="1" i="1" spc="-4" dirty="0">
                <a:latin typeface="Times New Roman"/>
                <a:cs typeface="Times New Roman"/>
              </a:rPr>
              <a:t>level </a:t>
            </a:r>
            <a:r>
              <a:rPr lang="en-US" altLang="zh-CN" b="1" spc="-8" dirty="0">
                <a:latin typeface="Times New Roman"/>
                <a:cs typeface="Times New Roman"/>
              </a:rPr>
              <a:t>in </a:t>
            </a:r>
            <a:r>
              <a:rPr lang="en-US" altLang="zh-CN" b="1" spc="-4" dirty="0">
                <a:latin typeface="Times New Roman"/>
                <a:cs typeface="Times New Roman"/>
              </a:rPr>
              <a:t>urban environment, </a:t>
            </a:r>
            <a:r>
              <a:rPr lang="en-US" altLang="zh-CN" b="1" dirty="0">
                <a:latin typeface="Times New Roman"/>
                <a:cs typeface="Times New Roman"/>
              </a:rPr>
              <a:t>it is </a:t>
            </a:r>
            <a:r>
              <a:rPr lang="en-US" altLang="zh-CN" b="1" spc="-8" dirty="0">
                <a:latin typeface="Times New Roman"/>
                <a:cs typeface="Times New Roman"/>
              </a:rPr>
              <a:t>always  </a:t>
            </a:r>
            <a:r>
              <a:rPr lang="en-US" altLang="zh-CN" b="1" dirty="0">
                <a:latin typeface="Times New Roman"/>
                <a:cs typeface="Times New Roman"/>
              </a:rPr>
              <a:t>challenging in acquiring </a:t>
            </a:r>
            <a:r>
              <a:rPr lang="en-US" altLang="zh-CN" b="1" spc="-8" dirty="0">
                <a:latin typeface="Times New Roman"/>
                <a:cs typeface="Times New Roman"/>
              </a:rPr>
              <a:t>reflected </a:t>
            </a:r>
            <a:r>
              <a:rPr lang="en-US" altLang="zh-CN" b="1" spc="-4" dirty="0">
                <a:latin typeface="Times New Roman"/>
                <a:cs typeface="Times New Roman"/>
              </a:rPr>
              <a:t>waves of good</a:t>
            </a:r>
            <a:r>
              <a:rPr lang="en-US" altLang="zh-CN" b="1" spc="-49" dirty="0">
                <a:latin typeface="Times New Roman"/>
                <a:cs typeface="Times New Roman"/>
              </a:rPr>
              <a:t> </a:t>
            </a:r>
            <a:r>
              <a:rPr lang="en-US" altLang="zh-CN" b="1" spc="-15" dirty="0">
                <a:latin typeface="Times New Roman"/>
                <a:cs typeface="Times New Roman"/>
              </a:rPr>
              <a:t>quality.</a:t>
            </a:r>
            <a:endParaRPr lang="en-US" altLang="zh-CN" dirty="0">
              <a:latin typeface="Times New Roman"/>
              <a:cs typeface="Times New Roman"/>
            </a:endParaRPr>
          </a:p>
          <a:p>
            <a:pPr marL="352425" indent="-342900">
              <a:spcBef>
                <a:spcPts val="1444"/>
              </a:spcBef>
              <a:buFont typeface="Arial"/>
              <a:buChar char="•"/>
              <a:tabLst>
                <a:tab pos="351949" algn="l"/>
                <a:tab pos="352425" algn="l"/>
              </a:tabLst>
            </a:pPr>
            <a:r>
              <a:rPr lang="en-US" altLang="zh-CN" b="1" spc="-8" dirty="0">
                <a:latin typeface="Times New Roman"/>
                <a:cs typeface="Times New Roman"/>
              </a:rPr>
              <a:t>Correct recognizing </a:t>
            </a:r>
            <a:r>
              <a:rPr lang="en-US" altLang="zh-CN" b="1" dirty="0">
                <a:latin typeface="Times New Roman"/>
                <a:cs typeface="Times New Roman"/>
              </a:rPr>
              <a:t>of seismic </a:t>
            </a:r>
            <a:r>
              <a:rPr lang="en-US" altLang="zh-CN" b="1" spc="-4" dirty="0">
                <a:latin typeface="Times New Roman"/>
                <a:cs typeface="Times New Roman"/>
              </a:rPr>
              <a:t>reflection </a:t>
            </a:r>
            <a:r>
              <a:rPr lang="en-US" altLang="zh-CN" b="1" dirty="0">
                <a:latin typeface="Times New Roman"/>
                <a:cs typeface="Times New Roman"/>
              </a:rPr>
              <a:t>is </a:t>
            </a:r>
            <a:r>
              <a:rPr lang="en-US" altLang="zh-CN" b="1" spc="-4" dirty="0">
                <a:latin typeface="Times New Roman"/>
                <a:cs typeface="Times New Roman"/>
              </a:rPr>
              <a:t>not</a:t>
            </a:r>
            <a:r>
              <a:rPr lang="en-US" altLang="zh-CN" b="1" spc="-56" dirty="0">
                <a:latin typeface="Times New Roman"/>
                <a:cs typeface="Times New Roman"/>
              </a:rPr>
              <a:t> </a:t>
            </a:r>
            <a:r>
              <a:rPr lang="en-US" altLang="zh-CN" b="1" spc="-23" dirty="0">
                <a:latin typeface="Times New Roman"/>
                <a:cs typeface="Times New Roman"/>
              </a:rPr>
              <a:t>easy.</a:t>
            </a:r>
            <a:endParaRPr lang="en-US" altLang="zh-CN" dirty="0">
              <a:latin typeface="Times New Roman"/>
              <a:cs typeface="Times New Roman"/>
            </a:endParaRPr>
          </a:p>
          <a:p>
            <a:pPr marL="352425" marR="3810" indent="-342900" algn="just">
              <a:spcBef>
                <a:spcPts val="1440"/>
              </a:spcBef>
              <a:buFont typeface="Arial"/>
              <a:buChar char="•"/>
              <a:tabLst>
                <a:tab pos="352425" algn="l"/>
              </a:tabLst>
            </a:pPr>
            <a:r>
              <a:rPr lang="en-US" altLang="zh-CN" b="1" spc="-4" dirty="0">
                <a:latin typeface="Times New Roman"/>
                <a:cs typeface="Times New Roman"/>
              </a:rPr>
              <a:t>This technique </a:t>
            </a:r>
            <a:r>
              <a:rPr lang="en-US" altLang="zh-CN" b="1" spc="-11" dirty="0">
                <a:latin typeface="Times New Roman"/>
                <a:cs typeface="Times New Roman"/>
              </a:rPr>
              <a:t>more </a:t>
            </a:r>
            <a:r>
              <a:rPr lang="en-US" altLang="zh-CN" b="1" spc="-4" dirty="0">
                <a:latin typeface="Times New Roman"/>
                <a:cs typeface="Times New Roman"/>
              </a:rPr>
              <a:t>expensive </a:t>
            </a:r>
            <a:r>
              <a:rPr lang="en-US" altLang="zh-CN" b="1" spc="-8" dirty="0">
                <a:latin typeface="Times New Roman"/>
                <a:cs typeface="Times New Roman"/>
              </a:rPr>
              <a:t>in </a:t>
            </a:r>
            <a:r>
              <a:rPr lang="en-US" altLang="zh-CN" b="1" dirty="0">
                <a:latin typeface="Times New Roman"/>
                <a:cs typeface="Times New Roman"/>
              </a:rPr>
              <a:t>terms </a:t>
            </a:r>
            <a:r>
              <a:rPr lang="en-US" altLang="zh-CN" b="1" spc="-8" dirty="0">
                <a:latin typeface="Times New Roman"/>
                <a:cs typeface="Times New Roman"/>
              </a:rPr>
              <a:t>of </a:t>
            </a:r>
            <a:r>
              <a:rPr lang="en-US" altLang="zh-CN" b="1" spc="-4" dirty="0">
                <a:latin typeface="Times New Roman"/>
                <a:cs typeface="Times New Roman"/>
              </a:rPr>
              <a:t>time and  money </a:t>
            </a:r>
            <a:r>
              <a:rPr lang="en-US" altLang="zh-CN" b="1" dirty="0">
                <a:latin typeface="Times New Roman"/>
                <a:cs typeface="Times New Roman"/>
              </a:rPr>
              <a:t>comparing </a:t>
            </a:r>
            <a:r>
              <a:rPr lang="en-US" altLang="zh-CN" b="1" spc="-4" dirty="0">
                <a:latin typeface="Times New Roman"/>
                <a:cs typeface="Times New Roman"/>
              </a:rPr>
              <a:t>to other</a:t>
            </a:r>
            <a:r>
              <a:rPr lang="en-US" altLang="zh-CN" b="1" spc="-56" dirty="0">
                <a:latin typeface="Times New Roman"/>
                <a:cs typeface="Times New Roman"/>
              </a:rPr>
              <a:t> </a:t>
            </a:r>
            <a:r>
              <a:rPr lang="en-US" altLang="zh-CN" b="1" dirty="0">
                <a:latin typeface="Times New Roman"/>
                <a:cs typeface="Times New Roman"/>
              </a:rPr>
              <a:t>techniques.</a:t>
            </a:r>
            <a:endParaRPr lang="en-US" altLang="zh-CN" dirty="0">
              <a:latin typeface="Times New Roman"/>
              <a:cs typeface="Times New Roman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9D7F8A7-55B1-4011-8C6C-465DE6E30F1C}"/>
              </a:ext>
            </a:extLst>
          </p:cNvPr>
          <p:cNvSpPr txBox="1"/>
          <p:nvPr/>
        </p:nvSpPr>
        <p:spPr bwMode="auto">
          <a:xfrm>
            <a:off x="251574" y="901009"/>
            <a:ext cx="457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67840" indent="-267570">
              <a:buBlip>
                <a:blip r:embed="rId4"/>
              </a:buBlip>
            </a:pPr>
            <a:r>
              <a:rPr lang="de-DE" altLang="zh-CN" sz="20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Problems in reflection seismic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stomShape 2">
            <a:extLst>
              <a:ext uri="{FF2B5EF4-FFF2-40B4-BE49-F238E27FC236}">
                <a16:creationId xmlns:a16="http://schemas.microsoft.com/office/drawing/2014/main" id="{57F5C04F-CD05-4E17-B5CF-128FF504280D}"/>
              </a:ext>
            </a:extLst>
          </p:cNvPr>
          <p:cNvSpPr/>
          <p:nvPr/>
        </p:nvSpPr>
        <p:spPr>
          <a:xfrm>
            <a:off x="170936" y="145158"/>
            <a:ext cx="4008329" cy="43335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67500" tIns="33750" rIns="67500" bIns="33750"/>
          <a:lstStyle/>
          <a:p>
            <a:pPr>
              <a:lnSpc>
                <a:spcPct val="100000"/>
              </a:lnSpc>
            </a:pPr>
            <a:r>
              <a:rPr lang="en-US" sz="24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宋体"/>
              </a:rPr>
              <a:t>Surface-wave method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D95C6405-697B-4427-A14B-C4D9683E9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737" y="656215"/>
            <a:ext cx="8675688" cy="1564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6411" tIns="43205" rIns="86411" bIns="43205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GB" altLang="zh-CN" sz="2400" b="1" dirty="0">
                <a:latin typeface="Times New Roman" panose="02020603050405020304" pitchFamily="18" charset="0"/>
              </a:rPr>
              <a:t>Multichannel Analysis of Surface Wave (MASW)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GB" altLang="zh-CN" sz="24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GB" altLang="zh-CN" sz="2400" b="1" dirty="0">
              <a:latin typeface="Times New Roman" panose="02020603050405020304" pitchFamily="18" charset="0"/>
            </a:endParaRPr>
          </a:p>
        </p:txBody>
      </p:sp>
      <p:pic>
        <p:nvPicPr>
          <p:cNvPr id="9" name="Picture 12" descr="C:\Presentation\seg\2004\SWAVE.TIF">
            <a:extLst>
              <a:ext uri="{FF2B5EF4-FFF2-40B4-BE49-F238E27FC236}">
                <a16:creationId xmlns:a16="http://schemas.microsoft.com/office/drawing/2014/main" id="{DEBF18D1-3451-416B-BAEF-BF00D0D41D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22364" y="1582384"/>
            <a:ext cx="2359025" cy="27305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765E5E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BD81CE8-EB3A-47F2-B124-A5522D84324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2409" y="1736722"/>
            <a:ext cx="2482050" cy="226422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1DD3317-24B8-4974-9363-4C1FE25E05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28099" y="1924298"/>
            <a:ext cx="3190222" cy="238858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A198176-6F0F-4F93-9ED1-336985B3C3DF}"/>
              </a:ext>
            </a:extLst>
          </p:cNvPr>
          <p:cNvSpPr txBox="1"/>
          <p:nvPr/>
        </p:nvSpPr>
        <p:spPr>
          <a:xfrm>
            <a:off x="1359125" y="1244343"/>
            <a:ext cx="3129383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Times" panose="02020603050405020304" pitchFamily="18" charset="0"/>
                <a:cs typeface="Times" panose="02020603050405020304" pitchFamily="18" charset="0"/>
              </a:rPr>
              <a:t>1. Imaging dispersion curv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26F46A4-A8F4-4263-BE8A-4F3A558295D6}"/>
              </a:ext>
            </a:extLst>
          </p:cNvPr>
          <p:cNvSpPr txBox="1"/>
          <p:nvPr/>
        </p:nvSpPr>
        <p:spPr>
          <a:xfrm>
            <a:off x="4862320" y="1257043"/>
            <a:ext cx="32143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latin typeface="Times" panose="02020603050405020304" pitchFamily="18" charset="0"/>
                <a:cs typeface="Times" panose="02020603050405020304" pitchFamily="18" charset="0"/>
              </a:rPr>
              <a:t>2. Inverting dispersion curve</a:t>
            </a: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3F1AA552-29C0-4FA2-A5CF-9421583AC2C8}"/>
              </a:ext>
            </a:extLst>
          </p:cNvPr>
          <p:cNvSpPr/>
          <p:nvPr/>
        </p:nvSpPr>
        <p:spPr>
          <a:xfrm>
            <a:off x="3649435" y="2241653"/>
            <a:ext cx="2225833" cy="1098192"/>
          </a:xfrm>
          <a:custGeom>
            <a:avLst/>
            <a:gdLst>
              <a:gd name="connsiteX0" fmla="*/ 0 w 2235200"/>
              <a:gd name="connsiteY0" fmla="*/ 0 h 1054100"/>
              <a:gd name="connsiteX1" fmla="*/ 31750 w 2235200"/>
              <a:gd name="connsiteY1" fmla="*/ 215900 h 1054100"/>
              <a:gd name="connsiteX2" fmla="*/ 88900 w 2235200"/>
              <a:gd name="connsiteY2" fmla="*/ 552450 h 1054100"/>
              <a:gd name="connsiteX3" fmla="*/ 196850 w 2235200"/>
              <a:gd name="connsiteY3" fmla="*/ 869950 h 1054100"/>
              <a:gd name="connsiteX4" fmla="*/ 349250 w 2235200"/>
              <a:gd name="connsiteY4" fmla="*/ 1016000 h 1054100"/>
              <a:gd name="connsiteX5" fmla="*/ 850900 w 2235200"/>
              <a:gd name="connsiteY5" fmla="*/ 1041400 h 1054100"/>
              <a:gd name="connsiteX6" fmla="*/ 1790700 w 2235200"/>
              <a:gd name="connsiteY6" fmla="*/ 1054100 h 1054100"/>
              <a:gd name="connsiteX7" fmla="*/ 2235200 w 2235200"/>
              <a:gd name="connsiteY7" fmla="*/ 1041400 h 1054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35200" h="1054100">
                <a:moveTo>
                  <a:pt x="0" y="0"/>
                </a:moveTo>
                <a:cubicBezTo>
                  <a:pt x="8466" y="61912"/>
                  <a:pt x="16933" y="123825"/>
                  <a:pt x="31750" y="215900"/>
                </a:cubicBezTo>
                <a:cubicBezTo>
                  <a:pt x="46567" y="307975"/>
                  <a:pt x="61383" y="443442"/>
                  <a:pt x="88900" y="552450"/>
                </a:cubicBezTo>
                <a:cubicBezTo>
                  <a:pt x="116417" y="661458"/>
                  <a:pt x="153458" y="792692"/>
                  <a:pt x="196850" y="869950"/>
                </a:cubicBezTo>
                <a:cubicBezTo>
                  <a:pt x="240242" y="947208"/>
                  <a:pt x="240242" y="987425"/>
                  <a:pt x="349250" y="1016000"/>
                </a:cubicBezTo>
                <a:cubicBezTo>
                  <a:pt x="458258" y="1044575"/>
                  <a:pt x="610658" y="1035050"/>
                  <a:pt x="850900" y="1041400"/>
                </a:cubicBezTo>
                <a:cubicBezTo>
                  <a:pt x="1091142" y="1047750"/>
                  <a:pt x="1559983" y="1054100"/>
                  <a:pt x="1790700" y="1054100"/>
                </a:cubicBezTo>
                <a:cubicBezTo>
                  <a:pt x="2021417" y="1054100"/>
                  <a:pt x="2128308" y="1047750"/>
                  <a:pt x="2235200" y="1041400"/>
                </a:cubicBezTo>
              </a:path>
            </a:pathLst>
          </a:custGeom>
          <a:noFill/>
          <a:ln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9078AF5B-EE3A-4D29-88CF-37B2D20A3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328" y="4304760"/>
            <a:ext cx="8605370" cy="379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86411" tIns="43205" rIns="86411" bIns="43205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zh-CN" altLang="en-US" sz="1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1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Field data</a:t>
            </a:r>
            <a:r>
              <a:rPr lang="zh-CN" altLang="en-US" sz="1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               </a:t>
            </a:r>
            <a:r>
              <a:rPr lang="en-US" altLang="zh-CN" sz="1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Dispersion curve                 S-wave velocity profile</a:t>
            </a:r>
            <a:endParaRPr lang="zh-CN" altLang="en-US" sz="2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92DEE1E9-CCA6-45D6-9D0D-9A8DD2F445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6492" y="1042017"/>
            <a:ext cx="7820739" cy="2791367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1800" b="1" dirty="0"/>
              <a:t>The seismic method has three categories of applications with different depth:</a:t>
            </a:r>
          </a:p>
          <a:p>
            <a:pPr marL="0" indent="0">
              <a:buNone/>
            </a:pPr>
            <a:endParaRPr lang="en-US" sz="2200" b="1" dirty="0"/>
          </a:p>
          <a:p>
            <a:pPr marL="0" indent="0">
              <a:buNone/>
            </a:pPr>
            <a:r>
              <a:rPr lang="en-US" sz="1700" b="1" i="1" dirty="0"/>
              <a:t>(</a:t>
            </a:r>
            <a:r>
              <a:rPr lang="en-US" altLang="zh-CN" sz="1700" b="1" i="1" dirty="0"/>
              <a:t>1</a:t>
            </a:r>
            <a:r>
              <a:rPr lang="en-US" sz="1700" b="1" i="1" dirty="0"/>
              <a:t>) Shallow seismic (Engineering seismology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700" b="1" dirty="0"/>
              <a:t>a depth of interest down to 1 km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1700" b="1" dirty="0"/>
          </a:p>
          <a:p>
            <a:pPr marL="0" indent="0">
              <a:buNone/>
            </a:pPr>
            <a:r>
              <a:rPr lang="en-US" sz="1700" b="1" i="1" dirty="0"/>
              <a:t>(2) Exploration seismic/seismolog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700" b="1" dirty="0"/>
              <a:t>a depth of interest down to 10 km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1700" b="1" dirty="0"/>
          </a:p>
          <a:p>
            <a:pPr marL="0" indent="0">
              <a:buNone/>
            </a:pPr>
            <a:r>
              <a:rPr lang="en-US" sz="1700" b="1" i="1" dirty="0"/>
              <a:t>(3) Earthquake seismology</a:t>
            </a:r>
            <a:endParaRPr lang="en-US" sz="1700" b="1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1700" b="1" dirty="0"/>
              <a:t>a depth of interest down to 100 km or more </a:t>
            </a:r>
          </a:p>
          <a:p>
            <a:pPr marL="0" indent="0">
              <a:buNone/>
            </a:pPr>
            <a:endParaRPr lang="en-US" sz="1400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E931075-578E-4E6E-94B9-0C5DC0B14FA9}"/>
              </a:ext>
            </a:extLst>
          </p:cNvPr>
          <p:cNvSpPr txBox="1"/>
          <p:nvPr/>
        </p:nvSpPr>
        <p:spPr>
          <a:xfrm>
            <a:off x="7761438" y="1078256"/>
            <a:ext cx="1099301" cy="2846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th(m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10</a:t>
            </a:r>
            <a:r>
              <a:rPr lang="en-U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  <a:p>
            <a:endParaRPr lang="en-US" sz="15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5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10</a:t>
            </a:r>
            <a:r>
              <a:rPr lang="en-U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endParaRPr lang="en-US" sz="15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5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5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5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10</a:t>
            </a:r>
            <a:r>
              <a:rPr lang="en-US" sz="1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endParaRPr lang="en-US" sz="15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5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5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5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3592276-0CCB-4097-A39D-3FACD856BE68}"/>
              </a:ext>
            </a:extLst>
          </p:cNvPr>
          <p:cNvCxnSpPr>
            <a:cxnSpLocks/>
          </p:cNvCxnSpPr>
          <p:nvPr/>
        </p:nvCxnSpPr>
        <p:spPr>
          <a:xfrm>
            <a:off x="6200397" y="3131970"/>
            <a:ext cx="154531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695B71F-EC65-4C43-A617-547D84E16716}"/>
              </a:ext>
            </a:extLst>
          </p:cNvPr>
          <p:cNvCxnSpPr>
            <a:cxnSpLocks/>
          </p:cNvCxnSpPr>
          <p:nvPr/>
        </p:nvCxnSpPr>
        <p:spPr>
          <a:xfrm>
            <a:off x="6193327" y="2288000"/>
            <a:ext cx="156811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925D439-8F66-45F8-ACA4-DD3F1245CC2B}"/>
              </a:ext>
            </a:extLst>
          </p:cNvPr>
          <p:cNvCxnSpPr>
            <a:cxnSpLocks/>
          </p:cNvCxnSpPr>
          <p:nvPr/>
        </p:nvCxnSpPr>
        <p:spPr>
          <a:xfrm>
            <a:off x="6200397" y="1733052"/>
            <a:ext cx="156104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6B35EDB0-8BDF-4677-AE1D-6992929A97AB}"/>
              </a:ext>
            </a:extLst>
          </p:cNvPr>
          <p:cNvSpPr txBox="1"/>
          <p:nvPr/>
        </p:nvSpPr>
        <p:spPr>
          <a:xfrm>
            <a:off x="5954185" y="1867474"/>
            <a:ext cx="2037737" cy="17774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hallow seismic</a:t>
            </a:r>
          </a:p>
          <a:p>
            <a:pPr algn="ctr"/>
            <a:endParaRPr lang="en-US" sz="1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05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oration seismic</a:t>
            </a:r>
          </a:p>
          <a:p>
            <a:pPr algn="ctr"/>
            <a:endParaRPr 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5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5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rthquake seismology</a:t>
            </a:r>
          </a:p>
        </p:txBody>
      </p:sp>
      <p:sp>
        <p:nvSpPr>
          <p:cNvPr id="10" name="Title 8">
            <a:extLst>
              <a:ext uri="{FF2B5EF4-FFF2-40B4-BE49-F238E27FC236}">
                <a16:creationId xmlns:a16="http://schemas.microsoft.com/office/drawing/2014/main" id="{689C0013-053C-4136-B8D1-C3C6246705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375" y="179105"/>
            <a:ext cx="5183981" cy="421481"/>
          </a:xfrm>
        </p:spPr>
        <p:txBody>
          <a:bodyPr>
            <a:normAutofit/>
          </a:bodyPr>
          <a:lstStyle/>
          <a:p>
            <a:r>
              <a:rPr lang="en-US" sz="2400" dirty="0"/>
              <a:t>What is shallow seismic 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5B80F71-D1A4-49CD-9FA5-843F2C98D9C7}"/>
              </a:ext>
            </a:extLst>
          </p:cNvPr>
          <p:cNvSpPr/>
          <p:nvPr/>
        </p:nvSpPr>
        <p:spPr>
          <a:xfrm>
            <a:off x="1717349" y="3925189"/>
            <a:ext cx="57093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fference is more than a matter of scale!</a:t>
            </a:r>
          </a:p>
        </p:txBody>
      </p:sp>
    </p:spTree>
    <p:extLst>
      <p:ext uri="{BB962C8B-B14F-4D97-AF65-F5344CB8AC3E}">
        <p14:creationId xmlns:p14="http://schemas.microsoft.com/office/powerpoint/2010/main" val="26451469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stomShape 2">
            <a:extLst>
              <a:ext uri="{FF2B5EF4-FFF2-40B4-BE49-F238E27FC236}">
                <a16:creationId xmlns:a16="http://schemas.microsoft.com/office/drawing/2014/main" id="{57F5C04F-CD05-4E17-B5CF-128FF504280D}"/>
              </a:ext>
            </a:extLst>
          </p:cNvPr>
          <p:cNvSpPr/>
          <p:nvPr/>
        </p:nvSpPr>
        <p:spPr>
          <a:xfrm>
            <a:off x="170936" y="145158"/>
            <a:ext cx="4008329" cy="43335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67500" tIns="33750" rIns="67500" bIns="33750"/>
          <a:lstStyle/>
          <a:p>
            <a:pPr>
              <a:lnSpc>
                <a:spcPct val="100000"/>
              </a:lnSpc>
            </a:pPr>
            <a:r>
              <a:rPr lang="en-US" sz="24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  <a:ea typeface="宋体"/>
              </a:rPr>
              <a:t>Surface-wave method</a:t>
            </a:r>
            <a:endParaRPr lang="en-US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8C23AE96-E8E5-4C56-86CB-2BF2CFB7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825" y="447528"/>
            <a:ext cx="8229600" cy="725487"/>
          </a:xfrm>
        </p:spPr>
        <p:txBody>
          <a:bodyPr/>
          <a:lstStyle/>
          <a:p>
            <a:pPr algn="l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itations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69B8B41F-8F49-4385-ABDB-67BDED115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85" y="1512851"/>
            <a:ext cx="7792280" cy="2322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357179" indent="-357179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3"/>
              </a:buBlip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90555" indent="-395990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4"/>
              </a:buBlip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209644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57309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95448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537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726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8914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103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000" b="1" kern="0" dirty="0">
                <a:solidFill>
                  <a:schemeClr val="tx2"/>
                </a:solidFill>
              </a:rPr>
              <a:t>1D model approxima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2000" b="1" kern="0" dirty="0">
              <a:solidFill>
                <a:schemeClr val="tx2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000" b="1" kern="0" dirty="0">
                <a:solidFill>
                  <a:schemeClr val="tx2"/>
                </a:solidFill>
              </a:rPr>
              <a:t>Accurate picking of dispersion curve</a:t>
            </a:r>
          </a:p>
          <a:p>
            <a:pPr>
              <a:buFont typeface="Arial" panose="020B0604020202020204" pitchFamily="34" charset="0"/>
              <a:buChar char="•"/>
            </a:pPr>
            <a:endParaRPr lang="en-US" altLang="en-US" sz="2000" b="1" kern="0" dirty="0">
              <a:solidFill>
                <a:schemeClr val="tx2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000" b="1" kern="0" dirty="0">
                <a:solidFill>
                  <a:schemeClr val="tx2"/>
                </a:solidFill>
              </a:rPr>
              <a:t>Nonlinearity in the inversion</a:t>
            </a:r>
          </a:p>
        </p:txBody>
      </p:sp>
    </p:spTree>
    <p:extLst>
      <p:ext uri="{BB962C8B-B14F-4D97-AF65-F5344CB8AC3E}">
        <p14:creationId xmlns:p14="http://schemas.microsoft.com/office/powerpoint/2010/main" val="3962398879"/>
      </p:ext>
    </p:extLst>
  </p:cSld>
  <p:clrMapOvr>
    <a:masterClrMapping/>
  </p:clrMapOvr>
  <p:transition>
    <p:strips dir="r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725C464-2785-499F-BECE-7A2FE1A1D46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75234" y="1148237"/>
            <a:ext cx="3318510" cy="308038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2738CFD-07D3-4923-B032-443D0B6B7727}"/>
              </a:ext>
            </a:extLst>
          </p:cNvPr>
          <p:cNvSpPr/>
          <p:nvPr/>
        </p:nvSpPr>
        <p:spPr>
          <a:xfrm>
            <a:off x="880010" y="4346574"/>
            <a:ext cx="2988319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w field data of Rayleigh wave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4C0C9F7-DF0B-4592-AD2E-BAFA6FE1553B}"/>
              </a:ext>
            </a:extLst>
          </p:cNvPr>
          <p:cNvSpPr/>
          <p:nvPr/>
        </p:nvSpPr>
        <p:spPr>
          <a:xfrm>
            <a:off x="4130330" y="1312404"/>
            <a:ext cx="437434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ise </a:t>
            </a:r>
            <a:r>
              <a:rPr lang="en-US" sz="15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drogeophysical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earch Site (BHRS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5CB96C-C2CE-4098-9864-EA1400C3EE4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65" b="28683"/>
          <a:stretch/>
        </p:blipFill>
        <p:spPr>
          <a:xfrm>
            <a:off x="4130330" y="1430357"/>
            <a:ext cx="3949064" cy="279826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4370B25-FFDA-429F-B62C-31F2BE738479}"/>
              </a:ext>
            </a:extLst>
          </p:cNvPr>
          <p:cNvSpPr/>
          <p:nvPr/>
        </p:nvSpPr>
        <p:spPr>
          <a:xfrm>
            <a:off x="4685995" y="4078580"/>
            <a:ext cx="268214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 dispersion imag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6EA5C0A-BB99-4EA8-B7C5-A5FB074F8E1D}"/>
              </a:ext>
            </a:extLst>
          </p:cNvPr>
          <p:cNvSpPr/>
          <p:nvPr/>
        </p:nvSpPr>
        <p:spPr>
          <a:xfrm>
            <a:off x="322849" y="672947"/>
            <a:ext cx="40607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altLang="en-US" b="1" kern="0" dirty="0">
                <a:solidFill>
                  <a:schemeClr val="tx2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Accurate picking of dispersion curve</a:t>
            </a:r>
          </a:p>
        </p:txBody>
      </p:sp>
      <p:sp>
        <p:nvSpPr>
          <p:cNvPr id="12" name="标题 1">
            <a:extLst>
              <a:ext uri="{FF2B5EF4-FFF2-40B4-BE49-F238E27FC236}">
                <a16:creationId xmlns:a16="http://schemas.microsoft.com/office/drawing/2014/main" id="{2B0DDF23-9514-42FF-94F9-42A6507923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867" y="8337"/>
            <a:ext cx="6172200" cy="544115"/>
          </a:xfrm>
        </p:spPr>
        <p:txBody>
          <a:bodyPr/>
          <a:lstStyle/>
          <a:p>
            <a:pPr algn="l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itations of surface-wave method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49551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1">
            <a:extLst>
              <a:ext uri="{FF2B5EF4-FFF2-40B4-BE49-F238E27FC236}">
                <a16:creationId xmlns:a16="http://schemas.microsoft.com/office/drawing/2014/main" id="{7EDF2AD9-8E95-4A26-A831-2DD08D778C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867" y="8337"/>
            <a:ext cx="6172200" cy="544115"/>
          </a:xfrm>
        </p:spPr>
        <p:txBody>
          <a:bodyPr/>
          <a:lstStyle/>
          <a:p>
            <a:pPr algn="l"/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itations of surface-wave method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A close up of a logo&#10;&#10;Description generated with high confidence">
            <a:extLst>
              <a:ext uri="{FF2B5EF4-FFF2-40B4-BE49-F238E27FC236}">
                <a16:creationId xmlns:a16="http://schemas.microsoft.com/office/drawing/2014/main" id="{D6503C0F-A379-4470-AAAC-747EC46F26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47825" y="648211"/>
            <a:ext cx="5962650" cy="406020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866AD2D-2573-48AF-B273-F9D900D75593}"/>
              </a:ext>
            </a:extLst>
          </p:cNvPr>
          <p:cNvSpPr txBox="1"/>
          <p:nvPr/>
        </p:nvSpPr>
        <p:spPr>
          <a:xfrm>
            <a:off x="7496175" y="4369859"/>
            <a:ext cx="16289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ao et al., 2016)</a:t>
            </a:r>
          </a:p>
        </p:txBody>
      </p:sp>
    </p:spTree>
    <p:extLst>
      <p:ext uri="{BB962C8B-B14F-4D97-AF65-F5344CB8AC3E}">
        <p14:creationId xmlns:p14="http://schemas.microsoft.com/office/powerpoint/2010/main" val="269996778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1C380-F68A-4375-A799-1414CBA73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CA04BE-4AC7-4303-9B94-039C9BEA8D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5555" y="985588"/>
            <a:ext cx="6267450" cy="331690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bg2">
                    <a:lumMod val="75000"/>
                  </a:schemeClr>
                </a:solidFill>
              </a:rPr>
              <a:t>Shallow seismic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bg2">
                    <a:lumMod val="75000"/>
                  </a:schemeClr>
                </a:solidFill>
              </a:rPr>
              <a:t>Conventional shallow-seismic method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200" b="1" dirty="0"/>
              <a:t>FWI of shallow-seismic data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200" b="1" dirty="0">
                <a:solidFill>
                  <a:schemeClr val="bg2">
                    <a:lumMod val="75000"/>
                  </a:schemeClr>
                </a:solidFill>
              </a:rPr>
              <a:t>Challenges in shallow-seismic FWI</a:t>
            </a: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 marL="0" indent="0">
              <a:buNone/>
            </a:pP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8595978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358246-168A-4A5A-9D9E-C7241C74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228" y="1102409"/>
            <a:ext cx="7977611" cy="350055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of the shallow-seismic methods only exploit a 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)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rtion of information in seismic data</a:t>
            </a:r>
          </a:p>
          <a:p>
            <a:pPr marL="0" indent="0">
              <a:buNone/>
            </a:pPr>
            <a:endParaRPr lang="en-US" sz="1050" b="1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/>
              <a:t>MASW -&gt; averaged phase difference of surface wav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1" dirty="0"/>
              <a:t>Refraction -&gt; kinematic information of first arrival</a:t>
            </a:r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B3524F2-C173-4DE3-9E45-C171C81C85CC}"/>
              </a:ext>
            </a:extLst>
          </p:cNvPr>
          <p:cNvSpPr/>
          <p:nvPr/>
        </p:nvSpPr>
        <p:spPr>
          <a:xfrm>
            <a:off x="2558324" y="3031825"/>
            <a:ext cx="1214100" cy="11333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8BF97A4-F0FD-422B-8D9B-CD699C9D57A1}"/>
              </a:ext>
            </a:extLst>
          </p:cNvPr>
          <p:cNvSpPr/>
          <p:nvPr/>
        </p:nvSpPr>
        <p:spPr>
          <a:xfrm>
            <a:off x="5277467" y="2894835"/>
            <a:ext cx="1653354" cy="148710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7CACD0-F071-460E-A39B-F1FC04D57400}"/>
              </a:ext>
            </a:extLst>
          </p:cNvPr>
          <p:cNvSpPr txBox="1"/>
          <p:nvPr/>
        </p:nvSpPr>
        <p:spPr>
          <a:xfrm>
            <a:off x="2904365" y="3149597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EE2554E-7BA6-4798-8129-C1537E31B223}"/>
              </a:ext>
            </a:extLst>
          </p:cNvPr>
          <p:cNvSpPr txBox="1"/>
          <p:nvPr/>
        </p:nvSpPr>
        <p:spPr>
          <a:xfrm>
            <a:off x="5746956" y="3048531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5521DA0-DFDB-4DB2-8630-0B55CA1BE659}"/>
              </a:ext>
            </a:extLst>
          </p:cNvPr>
          <p:cNvSpPr/>
          <p:nvPr/>
        </p:nvSpPr>
        <p:spPr>
          <a:xfrm>
            <a:off x="2855015" y="3495846"/>
            <a:ext cx="190500" cy="17411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117F8F7-85C5-4FF9-9789-AB6041346795}"/>
              </a:ext>
            </a:extLst>
          </p:cNvPr>
          <p:cNvCxnSpPr>
            <a:cxnSpLocks/>
            <a:stCxn id="5" idx="6"/>
            <a:endCxn id="12" idx="2"/>
          </p:cNvCxnSpPr>
          <p:nvPr/>
        </p:nvCxnSpPr>
        <p:spPr>
          <a:xfrm>
            <a:off x="3045517" y="3582901"/>
            <a:ext cx="2545556" cy="165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>
            <a:extLst>
              <a:ext uri="{FF2B5EF4-FFF2-40B4-BE49-F238E27FC236}">
                <a16:creationId xmlns:a16="http://schemas.microsoft.com/office/drawing/2014/main" id="{6EB5459D-0CE1-4B95-B570-95BDC962C1DD}"/>
              </a:ext>
            </a:extLst>
          </p:cNvPr>
          <p:cNvSpPr/>
          <p:nvPr/>
        </p:nvSpPr>
        <p:spPr>
          <a:xfrm>
            <a:off x="5591073" y="3484796"/>
            <a:ext cx="244612" cy="2292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B453147-273A-46E5-AF4B-33112F42EB9E}"/>
              </a:ext>
            </a:extLst>
          </p:cNvPr>
          <p:cNvSpPr/>
          <p:nvPr/>
        </p:nvSpPr>
        <p:spPr>
          <a:xfrm>
            <a:off x="2865913" y="3714068"/>
            <a:ext cx="560471" cy="3021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73B6539-11D2-4592-83A1-0D7DD12F50F2}"/>
              </a:ext>
            </a:extLst>
          </p:cNvPr>
          <p:cNvCxnSpPr>
            <a:cxnSpLocks/>
            <a:stCxn id="14" idx="6"/>
            <a:endCxn id="16" idx="2"/>
          </p:cNvCxnSpPr>
          <p:nvPr/>
        </p:nvCxnSpPr>
        <p:spPr>
          <a:xfrm>
            <a:off x="3426384" y="3865136"/>
            <a:ext cx="2409301" cy="1688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34DB085E-970B-4559-8C2E-6BB65EE9FEB5}"/>
              </a:ext>
            </a:extLst>
          </p:cNvPr>
          <p:cNvSpPr/>
          <p:nvPr/>
        </p:nvSpPr>
        <p:spPr>
          <a:xfrm>
            <a:off x="5835683" y="3855658"/>
            <a:ext cx="472145" cy="3567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341EC6-8826-4FEC-8E3D-43FF64B20E74}"/>
              </a:ext>
            </a:extLst>
          </p:cNvPr>
          <p:cNvSpPr txBox="1"/>
          <p:nvPr/>
        </p:nvSpPr>
        <p:spPr>
          <a:xfrm>
            <a:off x="2104054" y="4404892"/>
            <a:ext cx="5165197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500" b="1" i="1" dirty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Only exploits part of the information content of seismic signals</a:t>
            </a:r>
            <a:endParaRPr lang="en-US" sz="1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3814419D-018B-47A2-B92F-F9FBFAC849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31" y="250037"/>
            <a:ext cx="6911975" cy="421481"/>
          </a:xfrm>
        </p:spPr>
        <p:txBody>
          <a:bodyPr/>
          <a:lstStyle/>
          <a:p>
            <a:r>
              <a:rPr lang="en-US" dirty="0"/>
              <a:t>Conventional shallow-seismic methods</a:t>
            </a:r>
          </a:p>
        </p:txBody>
      </p:sp>
    </p:spTree>
    <p:extLst>
      <p:ext uri="{BB962C8B-B14F-4D97-AF65-F5344CB8AC3E}">
        <p14:creationId xmlns:p14="http://schemas.microsoft.com/office/powerpoint/2010/main" val="22467523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BD123B-C07E-4403-AD16-C939EE4187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al shallow-seismic method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056B39D-08E0-4F0D-B18D-AA5942E7F3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888" y="1391873"/>
            <a:ext cx="2883206" cy="29533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382E5F4-19BA-43FF-AD69-3B8BFFA9A500}"/>
              </a:ext>
            </a:extLst>
          </p:cNvPr>
          <p:cNvSpPr txBox="1"/>
          <p:nvPr/>
        </p:nvSpPr>
        <p:spPr>
          <a:xfrm>
            <a:off x="491416" y="913187"/>
            <a:ext cx="6380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ase study in Kansas, USA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4975DF4-92FE-477F-8A0D-C06F736D88F3}"/>
              </a:ext>
            </a:extLst>
          </p:cNvPr>
          <p:cNvSpPr txBox="1"/>
          <p:nvPr/>
        </p:nvSpPr>
        <p:spPr>
          <a:xfrm>
            <a:off x="954672" y="4283302"/>
            <a:ext cx="3235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wave + refrac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65CAD34-921B-4ED7-A2D2-A4BAF2A6B9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432" y="3581312"/>
            <a:ext cx="1395212" cy="503827"/>
          </a:xfrm>
          <a:prstGeom prst="rect">
            <a:avLst/>
          </a:prstGeom>
        </p:spPr>
      </p:pic>
      <p:pic>
        <p:nvPicPr>
          <p:cNvPr id="12" name="Picture 11" descr="A screenshot of a social media post&#10;&#10;Description generated with very high confidence">
            <a:extLst>
              <a:ext uri="{FF2B5EF4-FFF2-40B4-BE49-F238E27FC236}">
                <a16:creationId xmlns:a16="http://schemas.microsoft.com/office/drawing/2014/main" id="{C01A9A5B-6183-4526-AE2E-2CD62C55700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72094" y="1318201"/>
            <a:ext cx="4401572" cy="222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0210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BD123B-C07E-4403-AD16-C939EE4187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al shallow-seismic method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382E5F4-19BA-43FF-AD69-3B8BFFA9A500}"/>
              </a:ext>
            </a:extLst>
          </p:cNvPr>
          <p:cNvSpPr txBox="1"/>
          <p:nvPr/>
        </p:nvSpPr>
        <p:spPr>
          <a:xfrm>
            <a:off x="1381540" y="978535"/>
            <a:ext cx="6380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ase study in Kansas, USA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6A92CB0-34FC-4688-8A0B-BF43B2CF46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1921" y="1498442"/>
            <a:ext cx="5377256" cy="275756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9A59C5A-E97F-416B-895D-7CA206CDC87C}"/>
              </a:ext>
            </a:extLst>
          </p:cNvPr>
          <p:cNvSpPr txBox="1"/>
          <p:nvPr/>
        </p:nvSpPr>
        <p:spPr>
          <a:xfrm>
            <a:off x="2571654" y="4210086"/>
            <a:ext cx="4097597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ld we further squeeze the data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65CAD34-921B-4ED7-A2D2-A4BAF2A6B9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2004" y="1016322"/>
            <a:ext cx="1462272" cy="528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84950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nhaltsplatzhalter 2">
            <a:extLst>
              <a:ext uri="{FF2B5EF4-FFF2-40B4-BE49-F238E27FC236}">
                <a16:creationId xmlns:a16="http://schemas.microsoft.com/office/drawing/2014/main" id="{E478D8D9-7ED0-4C3E-8846-C2CAF9FDB3C8}"/>
              </a:ext>
            </a:extLst>
          </p:cNvPr>
          <p:cNvSpPr txBox="1">
            <a:spLocks/>
          </p:cNvSpPr>
          <p:nvPr/>
        </p:nvSpPr>
        <p:spPr bwMode="auto">
          <a:xfrm>
            <a:off x="435865" y="3223986"/>
            <a:ext cx="6515100" cy="1501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357179" indent="-357179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55" indent="-314317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400">
                <a:solidFill>
                  <a:schemeClr val="tx1"/>
                </a:solidFill>
                <a:latin typeface="+mn-lt"/>
              </a:defRPr>
            </a:lvl2pPr>
            <a:lvl3pPr marL="1209644" indent="-276218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57309" indent="-276218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5448" indent="-276218" algn="l" rtl="0" eaLnBrk="1" fontAlgn="base" hangingPunct="1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800">
                <a:solidFill>
                  <a:schemeClr val="tx1"/>
                </a:solidFill>
                <a:latin typeface="+mn-lt"/>
              </a:defRPr>
            </a:lvl5pPr>
            <a:lvl6pPr marL="2514537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726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8914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103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5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estions </a:t>
            </a:r>
            <a:r>
              <a:rPr lang="de-DE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hallow-seismic FWI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de-DE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</a:t>
            </a:r>
            <a:r>
              <a:rPr lang="de-DE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apply 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de-DE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infer </a:t>
            </a:r>
            <a:r>
              <a:rPr lang="de-DE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eral variations of Vs </a:t>
            </a:r>
            <a:r>
              <a:rPr lang="de-DE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de-DE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we derive </a:t>
            </a:r>
            <a:r>
              <a:rPr lang="de-DE" sz="18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parameter models</a:t>
            </a:r>
            <a:r>
              <a:rPr lang="de-DE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1"/>
            <a:endParaRPr lang="de-DE" sz="1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17E95FF-A0AD-4BC4-B8DD-516FBFB29A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 waveform inversion (FWI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358246-168A-4A5A-9D9E-C7241C74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379" y="1014267"/>
            <a:ext cx="6267450" cy="350055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de-DE" sz="1800" b="1" dirty="0">
                <a:ea typeface="ＭＳ Ｐゴシック" charset="-128"/>
                <a:cs typeface="ＭＳ Ｐゴシック" charset="-128"/>
              </a:rPr>
              <a:t>FWI exploits the full information content of seismic signals</a:t>
            </a:r>
            <a:endParaRPr lang="en-US" sz="1500" b="1" dirty="0"/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scholte_seis_ssg4">
            <a:extLst>
              <a:ext uri="{FF2B5EF4-FFF2-40B4-BE49-F238E27FC236}">
                <a16:creationId xmlns:a16="http://schemas.microsoft.com/office/drawing/2014/main" id="{6D90871C-14FC-4E76-9C47-A98434C988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3516" y="1752485"/>
            <a:ext cx="2646760" cy="879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8045031-C731-4549-9636-0F3258B9D9DE}"/>
              </a:ext>
            </a:extLst>
          </p:cNvPr>
          <p:cNvSpPr/>
          <p:nvPr/>
        </p:nvSpPr>
        <p:spPr>
          <a:xfrm>
            <a:off x="5145463" y="1422729"/>
            <a:ext cx="3403298" cy="16381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05991" hangingPunct="0">
              <a:lnSpc>
                <a:spcPct val="93000"/>
              </a:lnSpc>
              <a:buClr>
                <a:srgbClr val="000000"/>
              </a:buClr>
              <a:buSzPct val="45000"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all wave types, both </a:t>
            </a:r>
            <a:r>
              <a:rPr lang="en-US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kinematic and dynamic information</a:t>
            </a:r>
          </a:p>
          <a:p>
            <a:pPr marL="257175" indent="-257175" defTabSz="305991" hangingPunct="0">
              <a:lnSpc>
                <a:spcPct val="93000"/>
              </a:lnSpc>
              <a:buClr>
                <a:srgbClr val="000000"/>
              </a:buClr>
              <a:buSzPct val="45000"/>
              <a:buFont typeface="Arial" panose="020B0604020202020204" pitchFamily="34" charset="0"/>
              <a:buChar char="•"/>
            </a:pPr>
            <a:r>
              <a:rPr lang="de-DE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terogeneous model</a:t>
            </a:r>
          </a:p>
          <a:p>
            <a:pPr marL="257175" indent="-257175" defTabSz="305991" hangingPunct="0">
              <a:lnSpc>
                <a:spcPct val="93000"/>
              </a:lnSpc>
              <a:buClr>
                <a:srgbClr val="000000"/>
              </a:buClr>
              <a:buSzPct val="45000"/>
              <a:buFont typeface="Arial" panose="020B0604020202020204" pitchFamily="34" charset="0"/>
              <a:buChar char="•"/>
            </a:pPr>
            <a:r>
              <a:rPr lang="de-DE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resolution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defTabSz="305991" hangingPunct="0">
              <a:lnSpc>
                <a:spcPct val="93000"/>
              </a:lnSpc>
              <a:buClr>
                <a:srgbClr val="000000"/>
              </a:buClr>
              <a:buSzPct val="45000"/>
              <a:buFont typeface="Arial" panose="020B0604020202020204" pitchFamily="34" charset="0"/>
              <a:buChar char="•"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comp. cost &amp; nonlinearity</a:t>
            </a:r>
            <a:endParaRPr lang="de-DE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2A8DED9-451C-46BF-B760-912F6045A808}"/>
              </a:ext>
            </a:extLst>
          </p:cNvPr>
          <p:cNvSpPr/>
          <p:nvPr/>
        </p:nvSpPr>
        <p:spPr>
          <a:xfrm>
            <a:off x="5418779" y="3161446"/>
            <a:ext cx="858633" cy="80867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F97B325-7D73-42BD-9C18-C42CB8F5FFA0}"/>
              </a:ext>
            </a:extLst>
          </p:cNvPr>
          <p:cNvSpPr/>
          <p:nvPr/>
        </p:nvSpPr>
        <p:spPr>
          <a:xfrm>
            <a:off x="6873846" y="3101482"/>
            <a:ext cx="1653354" cy="148710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FB54EAA-299E-4CD7-8E25-5C0464ED2539}"/>
              </a:ext>
            </a:extLst>
          </p:cNvPr>
          <p:cNvSpPr txBox="1"/>
          <p:nvPr/>
        </p:nvSpPr>
        <p:spPr>
          <a:xfrm>
            <a:off x="5576018" y="336653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4360C9-76C2-4388-AE8A-E491C0E92437}"/>
              </a:ext>
            </a:extLst>
          </p:cNvPr>
          <p:cNvSpPr txBox="1"/>
          <p:nvPr/>
        </p:nvSpPr>
        <p:spPr>
          <a:xfrm>
            <a:off x="7453724" y="3289219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73E01E8-6334-41BC-91FA-789C18E3D45B}"/>
              </a:ext>
            </a:extLst>
          </p:cNvPr>
          <p:cNvCxnSpPr>
            <a:cxnSpLocks/>
          </p:cNvCxnSpPr>
          <p:nvPr/>
        </p:nvCxnSpPr>
        <p:spPr>
          <a:xfrm>
            <a:off x="6285308" y="3582852"/>
            <a:ext cx="833156" cy="5261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0E75704B-BF31-4FD5-BF2B-0260D503EDB0}"/>
              </a:ext>
            </a:extLst>
          </p:cNvPr>
          <p:cNvSpPr/>
          <p:nvPr/>
        </p:nvSpPr>
        <p:spPr>
          <a:xfrm>
            <a:off x="7093427" y="3198022"/>
            <a:ext cx="1360859" cy="10295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8760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38204B-C465-4813-9B03-BC878A1764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ll waveform inversion (FWI)</a:t>
            </a:r>
            <a:endParaRPr lang="zh-CN" alt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992B07-2253-46EF-8206-FA68C34244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A7D0B63-12F5-4671-B9D4-0FC8A53ECA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201" y="930190"/>
            <a:ext cx="8693597" cy="3283119"/>
          </a:xfrm>
          <a:prstGeom prst="rect">
            <a:avLst/>
          </a:prstGeom>
        </p:spPr>
      </p:pic>
      <p:sp>
        <p:nvSpPr>
          <p:cNvPr id="7" name="流程图: 过程 36">
            <a:extLst>
              <a:ext uri="{FF2B5EF4-FFF2-40B4-BE49-F238E27FC236}">
                <a16:creationId xmlns:a16="http://schemas.microsoft.com/office/drawing/2014/main" id="{8EA432DC-46A5-49FC-9332-6638672ED1CE}"/>
              </a:ext>
            </a:extLst>
          </p:cNvPr>
          <p:cNvSpPr/>
          <p:nvPr/>
        </p:nvSpPr>
        <p:spPr>
          <a:xfrm>
            <a:off x="3091445" y="1768523"/>
            <a:ext cx="3475282" cy="1533027"/>
          </a:xfrm>
          <a:prstGeom prst="flowChartProcess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al tasks</a:t>
            </a:r>
          </a:p>
          <a:p>
            <a:pPr marL="342900" indent="-342900">
              <a:buAutoNum type="alphaLcParenBoth"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ave modelling</a:t>
            </a:r>
          </a:p>
          <a:p>
            <a:pPr marL="342900" indent="-342900">
              <a:buAutoNum type="alphaLcParenBoth"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adient calculation</a:t>
            </a:r>
          </a:p>
          <a:p>
            <a:pPr marL="342900" indent="-342900">
              <a:buAutoNum type="alphaLcParenBoth"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 update 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436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8F944-01AF-4A66-87A8-DDA328CE5A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8915" y="307316"/>
            <a:ext cx="6911975" cy="421481"/>
          </a:xfrm>
        </p:spPr>
        <p:txBody>
          <a:bodyPr>
            <a:normAutofit fontScale="90000"/>
          </a:bodyPr>
          <a:lstStyle/>
          <a:p>
            <a:r>
              <a:rPr lang="en-US" altLang="zh-CN" kern="0" dirty="0"/>
              <a:t>Forward modeling</a:t>
            </a:r>
            <a:br>
              <a:rPr lang="en-US" altLang="zh-CN" kern="0" dirty="0"/>
            </a:br>
            <a:endParaRPr lang="zh-CN" alt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62720D-1719-4BC9-91D5-5460D63EB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44675"/>
              </p:ext>
            </p:extLst>
          </p:nvPr>
        </p:nvGraphicFramePr>
        <p:xfrm>
          <a:off x="850375" y="1132679"/>
          <a:ext cx="19618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8" r:id="rId6" imgW="1307880" imgH="393480" progId="Equation.KSEE3">
                  <p:embed/>
                </p:oleObj>
              </mc:Choice>
              <mc:Fallback>
                <p:oleObj r:id="rId6" imgW="1307880" imgH="393480" progId="Equation.KSEE3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672C8A9-797B-48F4-B9AA-B99E87FBD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75" y="1132679"/>
                        <a:ext cx="1961820" cy="590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60426A7-9EF4-4D46-BA1B-4A9BC23CE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316627"/>
              </p:ext>
            </p:extLst>
          </p:nvPr>
        </p:nvGraphicFramePr>
        <p:xfrm>
          <a:off x="850375" y="1832895"/>
          <a:ext cx="19429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9" r:id="rId8" imgW="1295280" imgH="393480" progId="Equation.KSEE3">
                  <p:embed/>
                </p:oleObj>
              </mc:Choice>
              <mc:Fallback>
                <p:oleObj r:id="rId8" imgW="1295280" imgH="393480" progId="Equation.KSEE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354E2A6-9FEB-4305-880E-52EF13F9C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75" y="1832895"/>
                        <a:ext cx="1942920" cy="590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81DEBB-E1B2-406C-9A17-EB11375C05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62338"/>
              </p:ext>
            </p:extLst>
          </p:nvPr>
        </p:nvGraphicFramePr>
        <p:xfrm>
          <a:off x="783685" y="2435272"/>
          <a:ext cx="257148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0" r:id="rId10" imgW="1714320" imgH="393480" progId="Equation.KSEE3">
                  <p:embed/>
                </p:oleObj>
              </mc:Choice>
              <mc:Fallback>
                <p:oleObj r:id="rId10" imgW="1714320" imgH="393480" progId="Equation.KSEE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A2C8BA6-7C44-4A30-8037-AE31FFDB84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85" y="2435272"/>
                        <a:ext cx="2571480" cy="590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715BDE-DE34-45EC-B467-CD327E142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10764"/>
              </p:ext>
            </p:extLst>
          </p:nvPr>
        </p:nvGraphicFramePr>
        <p:xfrm>
          <a:off x="783685" y="3080898"/>
          <a:ext cx="257148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1" r:id="rId12" imgW="1714320" imgH="393480" progId="Equation.KSEE3">
                  <p:embed/>
                </p:oleObj>
              </mc:Choice>
              <mc:Fallback>
                <p:oleObj r:id="rId12" imgW="1714320" imgH="393480" progId="Equation.KSEE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B039623-97EC-4ABA-A9E1-0370D5C766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85" y="3080898"/>
                        <a:ext cx="2571480" cy="590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C8C100-AC64-467E-93A8-E035663DB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48279"/>
              </p:ext>
            </p:extLst>
          </p:nvPr>
        </p:nvGraphicFramePr>
        <p:xfrm>
          <a:off x="4288380" y="1171715"/>
          <a:ext cx="2031840" cy="63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" name="Equation" r:id="rId14" imgW="2031840" imgH="634680" progId="Equation.3">
                  <p:embed/>
                </p:oleObj>
              </mc:Choice>
              <mc:Fallback>
                <p:oleObj name="Equation" r:id="rId14" imgW="2031840" imgH="63468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52DEEC-AA90-48B1-BBD2-5111FA3D6A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380" y="1171715"/>
                        <a:ext cx="2031840" cy="634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00AFE3C-7CD5-47C6-8C5A-054EC76B9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452792"/>
              </p:ext>
            </p:extLst>
          </p:nvPr>
        </p:nvGraphicFramePr>
        <p:xfrm>
          <a:off x="4288379" y="1948855"/>
          <a:ext cx="1295280" cy="63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" name="Equation" r:id="rId16" imgW="1295280" imgH="634680" progId="Equation.3">
                  <p:embed/>
                </p:oleObj>
              </mc:Choice>
              <mc:Fallback>
                <p:oleObj name="Equation" r:id="rId16" imgW="1295280" imgH="634680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F1A53DA-147D-4F8D-A694-DE2B52062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379" y="1948855"/>
                        <a:ext cx="1295280" cy="634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07C09D3-FDCD-41F8-991B-13B2CEFF6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74672"/>
              </p:ext>
            </p:extLst>
          </p:nvPr>
        </p:nvGraphicFramePr>
        <p:xfrm>
          <a:off x="4284046" y="2732146"/>
          <a:ext cx="1282680" cy="63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4" name="Equation" r:id="rId18" imgW="1282680" imgH="634680" progId="Equation.3">
                  <p:embed/>
                </p:oleObj>
              </mc:Choice>
              <mc:Fallback>
                <p:oleObj name="Equation" r:id="rId18" imgW="1282680" imgH="63468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2FF7EBD-6DEB-426B-B59C-096110AC9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046" y="2732146"/>
                        <a:ext cx="1282680" cy="6346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3CE6AB14-6527-404B-B963-453A8340E4F9}"/>
              </a:ext>
            </a:extLst>
          </p:cNvPr>
          <p:cNvSpPr/>
          <p:nvPr/>
        </p:nvSpPr>
        <p:spPr>
          <a:xfrm>
            <a:off x="515794" y="626962"/>
            <a:ext cx="3142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D P-SV elastic-wave equation 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D7A811-92D0-4AEA-A5D2-3997835B08D8}"/>
              </a:ext>
            </a:extLst>
          </p:cNvPr>
          <p:cNvSpPr/>
          <p:nvPr/>
        </p:nvSpPr>
        <p:spPr>
          <a:xfrm>
            <a:off x="3759865" y="621802"/>
            <a:ext cx="2941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D SH elastic-wave equation 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499A23C-CCB0-4064-A558-C92511DD102F}"/>
              </a:ext>
            </a:extLst>
          </p:cNvPr>
          <p:cNvSpPr/>
          <p:nvPr/>
        </p:nvSpPr>
        <p:spPr>
          <a:xfrm>
            <a:off x="4021293" y="3730032"/>
            <a:ext cx="51227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where </a:t>
            </a:r>
            <a:r>
              <a:rPr 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represents the particle velocity, </a:t>
            </a:r>
            <a:r>
              <a:rPr 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represents buoyancy (reciprocal of density </a:t>
            </a:r>
            <a:r>
              <a:rPr 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ρ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), </a:t>
            </a:r>
            <a:r>
              <a:rPr 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μ 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and </a:t>
            </a:r>
            <a:r>
              <a:rPr 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λ 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represent the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</a:rPr>
              <a:t>Lamé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 coefficients, </a:t>
            </a:r>
            <a:r>
              <a:rPr lang="en-US" i="1" dirty="0">
                <a:latin typeface="Times New Roman" panose="02020603050405020304" pitchFamily="18" charset="0"/>
                <a:ea typeface="宋体" panose="02010600030101010101" pitchFamily="2" charset="-122"/>
              </a:rPr>
              <a:t>τ</a:t>
            </a:r>
            <a:r>
              <a:rPr lang="en-US" i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represents the shear stresses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FE4860C-D81B-4C93-A2DC-EDD77AEFD0AE}"/>
              </a:ext>
            </a:extLst>
          </p:cNvPr>
          <p:cNvGrpSpPr/>
          <p:nvPr/>
        </p:nvGrpSpPr>
        <p:grpSpPr>
          <a:xfrm>
            <a:off x="850375" y="3672450"/>
            <a:ext cx="2386898" cy="800330"/>
            <a:chOff x="783685" y="4468764"/>
            <a:chExt cx="2386898" cy="800330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1919D446-7AD0-4E79-8B0A-47DD22F826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093035"/>
                </p:ext>
              </p:extLst>
            </p:nvPr>
          </p:nvGraphicFramePr>
          <p:xfrm>
            <a:off x="783685" y="4586100"/>
            <a:ext cx="2093913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5" r:id="rId20" imgW="1396800" imgH="393480" progId="Equation.KSEE3">
                    <p:embed/>
                  </p:oleObj>
                </mc:Choice>
                <mc:Fallback>
                  <p:oleObj r:id="rId20" imgW="1396800" imgH="393480" progId="Equation.KSEE3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6A3C2894-783C-4429-8E74-99A40EC3CA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685" y="4586100"/>
                          <a:ext cx="2093913" cy="590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08481A4-5DAD-4EA7-84FF-C9D992EA727E}"/>
                </a:ext>
              </a:extLst>
            </p:cNvPr>
            <p:cNvSpPr txBox="1"/>
            <p:nvPr/>
          </p:nvSpPr>
          <p:spPr>
            <a:xfrm>
              <a:off x="2236305" y="4622763"/>
              <a:ext cx="934278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          </a:t>
              </a:r>
            </a:p>
            <a:p>
              <a:endParaRPr lang="en-US" dirty="0"/>
            </a:p>
          </p:txBody>
        </p:sp>
        <p:pic>
          <p:nvPicPr>
            <p:cNvPr id="19" name="Picture 18" descr="A picture containing object, watch&#10;&#10;Description generated with high confidence">
              <a:extLst>
                <a:ext uri="{FF2B5EF4-FFF2-40B4-BE49-F238E27FC236}">
                  <a16:creationId xmlns:a16="http://schemas.microsoft.com/office/drawing/2014/main" id="{F0F17645-D5FF-448B-9397-1B6C2AD462A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19870"/>
            <a:stretch/>
          </p:blipFill>
          <p:spPr>
            <a:xfrm>
              <a:off x="2236305" y="4468764"/>
              <a:ext cx="467139" cy="707886"/>
            </a:xfrm>
            <a:prstGeom prst="rect">
              <a:avLst/>
            </a:prstGeom>
          </p:spPr>
        </p:pic>
      </p:grpSp>
      <p:sp>
        <p:nvSpPr>
          <p:cNvPr id="21" name="Rectangle 20">
            <a:extLst>
              <a:ext uri="{FF2B5EF4-FFF2-40B4-BE49-F238E27FC236}">
                <a16:creationId xmlns:a16="http://schemas.microsoft.com/office/drawing/2014/main" id="{1CB8F36E-D427-4C0B-94AA-CD59660B9212}"/>
              </a:ext>
            </a:extLst>
          </p:cNvPr>
          <p:cNvSpPr/>
          <p:nvPr/>
        </p:nvSpPr>
        <p:spPr>
          <a:xfrm>
            <a:off x="6693604" y="605107"/>
            <a:ext cx="2268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ree-surface condition</a:t>
            </a:r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CCA1264A-1D2D-4F1D-8D47-97B00D361A41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962" t="-27913"/>
          <a:stretch/>
        </p:blipFill>
        <p:spPr>
          <a:xfrm>
            <a:off x="7594589" y="1313369"/>
            <a:ext cx="630142" cy="222202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3F7BEA03-6E69-4A85-9D19-368BEC4A405D}"/>
              </a:ext>
            </a:extLst>
          </p:cNvPr>
          <p:cNvSpPr/>
          <p:nvPr/>
        </p:nvSpPr>
        <p:spPr>
          <a:xfrm>
            <a:off x="6693604" y="1991251"/>
            <a:ext cx="2024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flat free surface:</a:t>
            </a:r>
            <a:endParaRPr lang="en-US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2DDEB6C1-B197-4271-B422-F85605D93A93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3604" y="2506802"/>
            <a:ext cx="2230857" cy="24228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680BEB1-BE91-42F2-86B9-3A133A1746D9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82924" b="-106191"/>
          <a:stretch/>
        </p:blipFill>
        <p:spPr>
          <a:xfrm>
            <a:off x="7423890" y="1374205"/>
            <a:ext cx="170699" cy="358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7897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upload.wikimedia.org/wikipedia/commons/a/a6/Seismogram.gif">
            <a:extLst>
              <a:ext uri="{FF2B5EF4-FFF2-40B4-BE49-F238E27FC236}">
                <a16:creationId xmlns:a16="http://schemas.microsoft.com/office/drawing/2014/main" id="{5F785D9F-05D1-497B-BE43-9FF28D961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8322" y="878148"/>
            <a:ext cx="4395343" cy="3184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91D3278-C421-4B4A-9A4F-10E995AA41C5}"/>
              </a:ext>
            </a:extLst>
          </p:cNvPr>
          <p:cNvSpPr/>
          <p:nvPr/>
        </p:nvSpPr>
        <p:spPr>
          <a:xfrm>
            <a:off x="2868448" y="368562"/>
            <a:ext cx="3237423" cy="4154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1"/>
            <a:r>
              <a:rPr lang="en-US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rthquake seismology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indo1">
            <a:extLst>
              <a:ext uri="{FF2B5EF4-FFF2-40B4-BE49-F238E27FC236}">
                <a16:creationId xmlns:a16="http://schemas.microsoft.com/office/drawing/2014/main" id="{4A77C6BC-E93E-4204-A4D0-DBA40C35E5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343" y="938854"/>
            <a:ext cx="4564598" cy="328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5505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A389C98-367B-4E42-A63B-F484BDFC36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kern="0" dirty="0"/>
              <a:t>Gradient calculation: adjoint state method</a:t>
            </a:r>
            <a:endParaRPr lang="zh-CN" altLang="en-US" dirty="0"/>
          </a:p>
        </p:txBody>
      </p:sp>
      <p:pic>
        <p:nvPicPr>
          <p:cNvPr id="21" name="gradientsnap">
            <a:hlinkClick r:id="" action="ppaction://media"/>
            <a:extLst>
              <a:ext uri="{FF2B5EF4-FFF2-40B4-BE49-F238E27FC236}">
                <a16:creationId xmlns:a16="http://schemas.microsoft.com/office/drawing/2014/main" id="{0074CFAD-7A08-4778-A68D-A24BF0E1EC4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142801" y="710018"/>
            <a:ext cx="5334000" cy="40005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C405B86-4D61-4924-8B69-954F7C13FB32}"/>
              </a:ext>
            </a:extLst>
          </p:cNvPr>
          <p:cNvSpPr txBox="1"/>
          <p:nvPr/>
        </p:nvSpPr>
        <p:spPr>
          <a:xfrm>
            <a:off x="390531" y="1417588"/>
            <a:ext cx="611509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simulation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joint simulation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oss-correlation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3373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5232" y="951040"/>
            <a:ext cx="6267450" cy="353428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83B1280-DBD1-411C-A72B-8210C19E1392}"/>
              </a:ext>
            </a:extLst>
          </p:cNvPr>
          <p:cNvSpPr txBox="1"/>
          <p:nvPr/>
        </p:nvSpPr>
        <p:spPr>
          <a:xfrm>
            <a:off x="363964" y="737626"/>
            <a:ext cx="6115097" cy="4136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vely update the model 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 searc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algorithm: 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onditioned CG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80000"/>
              </a:lnSpc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options:</a:t>
            </a:r>
          </a:p>
          <a:p>
            <a:pPr lvl="1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econditioned) Steepest descent method</a:t>
            </a:r>
          </a:p>
          <a:p>
            <a:pPr lvl="1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econditioned) L-BFGS method</a:t>
            </a:r>
          </a:p>
          <a:p>
            <a:pPr lvl="1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econditioned) Gauss-Newton method</a:t>
            </a:r>
          </a:p>
          <a:p>
            <a:pPr lvl="1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reconditioned) Truncated Newton method</a:t>
            </a:r>
          </a:p>
          <a:p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>
              <a:buFont typeface="Arial" panose="020B0604020202020204" pitchFamily="34" charset="0"/>
              <a:buChar char="•"/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0486A35C-7F85-4C10-9CE5-D7959E6172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6021" y="1790429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itle 15">
            <a:extLst>
              <a:ext uri="{FF2B5EF4-FFF2-40B4-BE49-F238E27FC236}">
                <a16:creationId xmlns:a16="http://schemas.microsoft.com/office/drawing/2014/main" id="{98A4DB74-40AD-4B4C-A29E-71D3D59751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3964" y="185267"/>
            <a:ext cx="5183981" cy="421481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 updat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0DF97DD3-0F92-4B10-946E-C7BA2801E77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27152" y="1512294"/>
            <a:ext cx="1756571" cy="18057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8E0BCE3-F5B7-4432-B93F-2F796B73F82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" r="19138" b="-31517"/>
          <a:stretch/>
        </p:blipFill>
        <p:spPr>
          <a:xfrm>
            <a:off x="3295252" y="2342568"/>
            <a:ext cx="1890777" cy="2690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1D3939-89AB-4E65-AC89-A3E43C84FA74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0912" t="-12395" r="-1893" b="-22720"/>
          <a:stretch/>
        </p:blipFill>
        <p:spPr>
          <a:xfrm>
            <a:off x="5380132" y="2322311"/>
            <a:ext cx="490604" cy="27640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4E0F3C1-CDBE-4E30-BC93-9263B4C6433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94108" b="-2743"/>
          <a:stretch/>
        </p:blipFill>
        <p:spPr>
          <a:xfrm>
            <a:off x="5218297" y="2351905"/>
            <a:ext cx="137765" cy="2101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E0916DC-FB66-475D-949B-8C9CD4EB32A4}"/>
              </a:ext>
            </a:extLst>
          </p:cNvPr>
          <p:cNvSpPr txBox="1"/>
          <p:nvPr/>
        </p:nvSpPr>
        <p:spPr>
          <a:xfrm>
            <a:off x="4654070" y="2309864"/>
            <a:ext cx="13854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2A11D5-973B-4698-84E1-6934DC0D38D4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25" t="5400"/>
          <a:stretch/>
        </p:blipFill>
        <p:spPr>
          <a:xfrm>
            <a:off x="4661430" y="2385465"/>
            <a:ext cx="102825" cy="163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0163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1A25F7-18BC-487D-A30F-7882A5EE88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8011" y="819915"/>
            <a:ext cx="6267450" cy="3731996"/>
          </a:xfrm>
        </p:spPr>
        <p:txBody>
          <a:bodyPr>
            <a:norm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e model</a:t>
            </a:r>
          </a:p>
          <a:p>
            <a:pPr marL="0" indent="0">
              <a:buNone/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b="1" i="1" dirty="0"/>
          </a:p>
          <a:p>
            <a:pPr marL="0" indent="0">
              <a:buNone/>
            </a:pPr>
            <a:r>
              <a:rPr lang="en-US" altLang="zh-CN" sz="1800" b="1" dirty="0"/>
              <a:t>5 </a:t>
            </a:r>
            <a:r>
              <a:rPr lang="en-US" sz="1800" b="1" dirty="0"/>
              <a:t>sources (11 m interval)</a:t>
            </a:r>
          </a:p>
          <a:p>
            <a:pPr marL="0" indent="0">
              <a:buNone/>
            </a:pPr>
            <a:r>
              <a:rPr lang="en-US" altLang="zh-CN" sz="1800" b="1" dirty="0"/>
              <a:t>40</a:t>
            </a:r>
            <a:r>
              <a:rPr lang="en-US" sz="1800" b="1" dirty="0"/>
              <a:t> traces (1 m interval)</a:t>
            </a:r>
          </a:p>
          <a:p>
            <a:pPr marL="0" indent="0">
              <a:buNone/>
            </a:pPr>
            <a:r>
              <a:rPr lang="en-US" sz="1800" b="1" dirty="0"/>
              <a:t>1 m x 1 m blocks</a:t>
            </a:r>
          </a:p>
          <a:p>
            <a:pPr marL="0" indent="0">
              <a:buNone/>
            </a:pPr>
            <a:r>
              <a:rPr lang="en-US" sz="1800" b="1" dirty="0"/>
              <a:t>Source time function: 40 Hz Ricker wavelet</a:t>
            </a:r>
          </a:p>
          <a:p>
            <a:pPr marL="0" indent="0">
              <a:buNone/>
            </a:pPr>
            <a:endParaRPr lang="en-US" sz="1800" b="1" dirty="0"/>
          </a:p>
        </p:txBody>
      </p:sp>
      <p:sp>
        <p:nvSpPr>
          <p:cNvPr id="6" name="标题 1">
            <a:extLst>
              <a:ext uri="{FF2B5EF4-FFF2-40B4-BE49-F238E27FC236}">
                <a16:creationId xmlns:a16="http://schemas.microsoft.com/office/drawing/2014/main" id="{A9D3A103-7FAF-4585-AF86-CAA0F3E23274}"/>
              </a:ext>
            </a:extLst>
          </p:cNvPr>
          <p:cNvSpPr txBox="1">
            <a:spLocks/>
          </p:cNvSpPr>
          <p:nvPr/>
        </p:nvSpPr>
        <p:spPr bwMode="auto">
          <a:xfrm>
            <a:off x="345411" y="58849"/>
            <a:ext cx="6172200" cy="476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100" kern="0" dirty="0">
                <a:latin typeface="Times New Roman" pitchFamily="18" charset="0"/>
                <a:cs typeface="Times New Roman" pitchFamily="18" charset="0"/>
              </a:rPr>
              <a:t>Resolution test</a:t>
            </a:r>
            <a:endParaRPr lang="zh-CN" altLang="en-US" sz="2100" kern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96565F-E07B-4F33-B236-B0FB97056C4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1959" b="31517"/>
          <a:stretch/>
        </p:blipFill>
        <p:spPr>
          <a:xfrm>
            <a:off x="1596318" y="819915"/>
            <a:ext cx="5534304" cy="23379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D5224A6-CE1C-4604-8065-DFF6E0C3B28C}"/>
              </a:ext>
            </a:extLst>
          </p:cNvPr>
          <p:cNvSpPr txBox="1"/>
          <p:nvPr/>
        </p:nvSpPr>
        <p:spPr>
          <a:xfrm>
            <a:off x="4947774" y="3320291"/>
            <a:ext cx="36150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 wavelength ~ 2 m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model: without checkerboar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6770808-3F68-4987-BF9D-62FD816EE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0622" y="1934167"/>
            <a:ext cx="1675004" cy="472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2326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485900" y="1316151"/>
            <a:ext cx="6172200" cy="3394472"/>
          </a:xfrm>
        </p:spPr>
        <p:txBody>
          <a:bodyPr/>
          <a:lstStyle/>
          <a:p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8420" y="753761"/>
            <a:ext cx="408958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FWI with</a:t>
            </a:r>
            <a:r>
              <a:rPr lang="en-US" altLang="zh-CN" sz="2100" b="1" dirty="0">
                <a:latin typeface="Times New Roman" pitchFamily="18" charset="0"/>
                <a:cs typeface="Times New Roman" pitchFamily="18" charset="0"/>
              </a:rPr>
              <a:t>/without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topography:</a:t>
            </a: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F9EE54-4F84-4F6F-A6C4-EFEFC04F67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1595" y="1238510"/>
            <a:ext cx="6699772" cy="3472112"/>
          </a:xfrm>
          <a:prstGeom prst="rect">
            <a:avLst/>
          </a:prstGeom>
        </p:spPr>
      </p:pic>
      <p:sp>
        <p:nvSpPr>
          <p:cNvPr id="8" name="标题 1">
            <a:extLst>
              <a:ext uri="{FF2B5EF4-FFF2-40B4-BE49-F238E27FC236}">
                <a16:creationId xmlns:a16="http://schemas.microsoft.com/office/drawing/2014/main" id="{AF0E1112-28D5-40F9-A880-D1333A61947C}"/>
              </a:ext>
            </a:extLst>
          </p:cNvPr>
          <p:cNvSpPr txBox="1">
            <a:spLocks/>
          </p:cNvSpPr>
          <p:nvPr/>
        </p:nvSpPr>
        <p:spPr bwMode="auto">
          <a:xfrm>
            <a:off x="258784" y="44265"/>
            <a:ext cx="6172200" cy="476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100" kern="0" dirty="0">
                <a:latin typeface="Times New Roman" pitchFamily="18" charset="0"/>
                <a:cs typeface="Times New Roman" pitchFamily="18" charset="0"/>
              </a:rPr>
              <a:t>Resolution test</a:t>
            </a:r>
            <a:endParaRPr lang="zh-CN" altLang="en-US" sz="2100" kern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BADBC2F-5BF0-4B22-BDAA-C3790C225872}"/>
              </a:ext>
            </a:extLst>
          </p:cNvPr>
          <p:cNvSpPr/>
          <p:nvPr/>
        </p:nvSpPr>
        <p:spPr>
          <a:xfrm>
            <a:off x="7780205" y="4433623"/>
            <a:ext cx="119106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Pan et al., 2018) </a:t>
            </a:r>
            <a:endParaRPr lang="en-US" sz="1200" dirty="0"/>
          </a:p>
        </p:txBody>
      </p:sp>
      <p:sp>
        <p:nvSpPr>
          <p:cNvPr id="7" name="流程图: 过程 36">
            <a:extLst>
              <a:ext uri="{FF2B5EF4-FFF2-40B4-BE49-F238E27FC236}">
                <a16:creationId xmlns:a16="http://schemas.microsoft.com/office/drawing/2014/main" id="{4042E5C7-3989-4ACC-BF5C-89DE92FF0EE8}"/>
              </a:ext>
            </a:extLst>
          </p:cNvPr>
          <p:cNvSpPr/>
          <p:nvPr/>
        </p:nvSpPr>
        <p:spPr>
          <a:xfrm>
            <a:off x="2748940" y="2605636"/>
            <a:ext cx="3713616" cy="395332"/>
          </a:xfrm>
          <a:prstGeom prst="flowChartProcess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lution ~ wavelength/2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8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1C380-F68A-4375-A799-1414CBA73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CA04BE-4AC7-4303-9B94-039C9BEA8D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5555" y="985588"/>
            <a:ext cx="6267450" cy="331690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bg2">
                    <a:lumMod val="75000"/>
                  </a:schemeClr>
                </a:solidFill>
              </a:rPr>
              <a:t>Shallow seismic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bg2">
                    <a:lumMod val="75000"/>
                  </a:schemeClr>
                </a:solidFill>
              </a:rPr>
              <a:t>Conventional shallow-seismic method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200" b="1" dirty="0">
                <a:solidFill>
                  <a:schemeClr val="bg2">
                    <a:lumMod val="75000"/>
                  </a:schemeClr>
                </a:solidFill>
              </a:rPr>
              <a:t>FWI of shallow-seismic data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200" b="1" dirty="0">
              <a:solidFill>
                <a:schemeClr val="bg2">
                  <a:lumMod val="75000"/>
                </a:schemeClr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200" b="1" dirty="0"/>
              <a:t>Challenges in shallow-seismic FWI</a:t>
            </a:r>
            <a:endParaRPr lang="en-US" sz="2200" b="1" dirty="0"/>
          </a:p>
          <a:p>
            <a:pPr marL="0" indent="0">
              <a:buNone/>
            </a:pP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22213829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E9138-B3A5-4CF5-A85F-E19D0E4AF6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 in shallow-seismic FW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6A3C5F-F62E-45C6-B2E3-1FD75FE699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US" sz="1500" b="1" dirty="0"/>
          </a:p>
          <a:p>
            <a:r>
              <a:rPr lang="en-US" b="1" dirty="0">
                <a:solidFill>
                  <a:srgbClr val="FF0000"/>
                </a:solidFill>
              </a:rPr>
              <a:t>Nonlinearity</a:t>
            </a:r>
          </a:p>
          <a:p>
            <a:pPr marL="0" indent="0">
              <a:buNone/>
            </a:pPr>
            <a:endParaRPr lang="en-US" sz="1500" b="1" dirty="0"/>
          </a:p>
          <a:p>
            <a:r>
              <a:rPr lang="en-US" b="1" dirty="0"/>
              <a:t>Attenuation</a:t>
            </a:r>
          </a:p>
        </p:txBody>
      </p:sp>
    </p:spTree>
    <p:extLst>
      <p:ext uri="{BB962C8B-B14F-4D97-AF65-F5344CB8AC3E}">
        <p14:creationId xmlns:p14="http://schemas.microsoft.com/office/powerpoint/2010/main" val="28416136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5">
            <a:extLst>
              <a:ext uri="{FF2B5EF4-FFF2-40B4-BE49-F238E27FC236}">
                <a16:creationId xmlns:a16="http://schemas.microsoft.com/office/drawing/2014/main" id="{468932FF-F0CD-438F-AED7-958167896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B06AD3E5-A668-4835-9740-B9B97D3AD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433E4E20-FD36-4E8C-BAC0-A01CD6F791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924" y="993496"/>
            <a:ext cx="5946584" cy="36407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00" b="1" dirty="0"/>
          </a:p>
          <a:p>
            <a:pPr marL="0" indent="0">
              <a:buNone/>
            </a:pPr>
            <a:endParaRPr lang="en-US" sz="900" b="1" dirty="0"/>
          </a:p>
          <a:p>
            <a:pPr marL="0" indent="0">
              <a:buNone/>
            </a:pPr>
            <a:endParaRPr lang="en-US" sz="900" b="1" dirty="0"/>
          </a:p>
          <a:p>
            <a:pPr marL="0" indent="0">
              <a:buNone/>
            </a:pPr>
            <a:r>
              <a:rPr lang="en-US" sz="2000" dirty="0"/>
              <a:t>Conventional FWI</a:t>
            </a:r>
          </a:p>
          <a:p>
            <a:pPr marL="0" indent="0">
              <a:buNone/>
            </a:pPr>
            <a:endParaRPr lang="en-US" sz="900" b="1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GB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E7483C-551E-4992-BF57-3CA3924722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924" y="2138261"/>
            <a:ext cx="4169744" cy="675585"/>
          </a:xfrm>
          <a:prstGeom prst="rect">
            <a:avLst/>
          </a:prstGeom>
        </p:spPr>
      </p:pic>
      <p:pic>
        <p:nvPicPr>
          <p:cNvPr id="12" name="Picture 11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D9BE698B-1C0C-49A8-959D-FF98605D87E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79145" y="1006390"/>
            <a:ext cx="3035290" cy="329922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0787A89-BFE1-4F94-BB95-9EDFD7A33413}"/>
              </a:ext>
            </a:extLst>
          </p:cNvPr>
          <p:cNvSpPr/>
          <p:nvPr/>
        </p:nvSpPr>
        <p:spPr>
          <a:xfrm>
            <a:off x="529565" y="3210105"/>
            <a:ext cx="488061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5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5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synthetic and observed waveforms. </a:t>
            </a:r>
          </a:p>
          <a:p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5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presents the locations of sources and receivers.</a:t>
            </a:r>
          </a:p>
          <a:p>
            <a:r>
              <a:rPr lang="en-US" sz="15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presents the total recording time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37005782-0825-4B60-81B2-9144989AC9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097" y="204684"/>
            <a:ext cx="5183981" cy="421481"/>
          </a:xfrm>
        </p:spPr>
        <p:txBody>
          <a:bodyPr/>
          <a:lstStyle/>
          <a:p>
            <a:r>
              <a:rPr lang="en-US" dirty="0"/>
              <a:t>Nonlinearity of FWI</a:t>
            </a:r>
          </a:p>
        </p:txBody>
      </p:sp>
    </p:spTree>
    <p:extLst>
      <p:ext uri="{BB962C8B-B14F-4D97-AF65-F5344CB8AC3E}">
        <p14:creationId xmlns:p14="http://schemas.microsoft.com/office/powerpoint/2010/main" val="251643679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3C85F-D69E-43D4-A943-2333910CE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ity of FW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EE2BD5-DF10-4C73-8272-E3395E9F4A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A single-parameter example</a:t>
            </a:r>
          </a:p>
        </p:txBody>
      </p:sp>
      <p:pic>
        <p:nvPicPr>
          <p:cNvPr id="5" name="图片 6">
            <a:extLst>
              <a:ext uri="{FF2B5EF4-FFF2-40B4-BE49-F238E27FC236}">
                <a16:creationId xmlns:a16="http://schemas.microsoft.com/office/drawing/2014/main" id="{1A2C9F8E-B66B-422D-8E00-9D07E8950D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49974" y="1692138"/>
            <a:ext cx="5772248" cy="30365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FACAB6D-0374-448D-9BFC-D6CD75DF42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8915" y="671517"/>
            <a:ext cx="3821885" cy="1243577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246DCE14-80EC-43B4-8136-3CD4C96AE9A0}"/>
              </a:ext>
            </a:extLst>
          </p:cNvPr>
          <p:cNvSpPr/>
          <p:nvPr/>
        </p:nvSpPr>
        <p:spPr>
          <a:xfrm>
            <a:off x="4858793" y="1344429"/>
            <a:ext cx="387626" cy="2340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3D0D4F9-0E0F-469B-A7B3-75ED0C9DA4CF}"/>
              </a:ext>
            </a:extLst>
          </p:cNvPr>
          <p:cNvGrpSpPr/>
          <p:nvPr/>
        </p:nvGrpSpPr>
        <p:grpSpPr>
          <a:xfrm>
            <a:off x="2505115" y="1930676"/>
            <a:ext cx="2682071" cy="2502531"/>
            <a:chOff x="1816154" y="2574235"/>
            <a:chExt cx="3576094" cy="3336708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60276600-4AFC-42EE-81E4-9E3A7A43269F}"/>
                </a:ext>
              </a:extLst>
            </p:cNvPr>
            <p:cNvCxnSpPr>
              <a:cxnSpLocks/>
            </p:cNvCxnSpPr>
            <p:nvPr/>
          </p:nvCxnSpPr>
          <p:spPr>
            <a:xfrm>
              <a:off x="4323522" y="2574235"/>
              <a:ext cx="0" cy="3336708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ADAA20E0-17B6-4308-8835-E0B5E3C4CF17}"/>
                </a:ext>
              </a:extLst>
            </p:cNvPr>
            <p:cNvCxnSpPr>
              <a:cxnSpLocks/>
            </p:cNvCxnSpPr>
            <p:nvPr/>
          </p:nvCxnSpPr>
          <p:spPr>
            <a:xfrm>
              <a:off x="5392248" y="2574235"/>
              <a:ext cx="0" cy="3336708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F953C96-2AB0-4348-BDD7-28F0FECEE783}"/>
                </a:ext>
              </a:extLst>
            </p:cNvPr>
            <p:cNvSpPr/>
            <p:nvPr/>
          </p:nvSpPr>
          <p:spPr>
            <a:xfrm>
              <a:off x="1816154" y="4080510"/>
              <a:ext cx="2548134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eaLnBrk="0" hangingPunct="0">
                <a:spcBef>
                  <a:spcPct val="30000"/>
                </a:spcBef>
                <a:defRPr/>
              </a:pPr>
              <a:r>
                <a:rPr lang="en-US" sz="1500" dirty="0">
                  <a:solidFill>
                    <a:srgbClr val="FF0000"/>
                  </a:solidFill>
                  <a:latin typeface="TimesNewRomanPS"/>
                </a:rPr>
                <a:t>global minimum basin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13AD82B-A336-46A2-BBD6-FFBA2430338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93805" y="3627783"/>
              <a:ext cx="1063659" cy="45272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F5629AD-B9B5-4E23-9624-A0214C61A434}"/>
              </a:ext>
            </a:extLst>
          </p:cNvPr>
          <p:cNvGrpSpPr/>
          <p:nvPr/>
        </p:nvGrpSpPr>
        <p:grpSpPr>
          <a:xfrm>
            <a:off x="4027888" y="2109788"/>
            <a:ext cx="291701" cy="400050"/>
            <a:chOff x="3846515" y="2813050"/>
            <a:chExt cx="388935" cy="53340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5BA1FC4C-A23A-4DA3-824B-810EC6AC070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846515" y="2870200"/>
              <a:ext cx="327920" cy="4762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BA69304-6870-47D2-98FB-C3A124AFDC77}"/>
                </a:ext>
              </a:extLst>
            </p:cNvPr>
            <p:cNvSpPr/>
            <p:nvPr/>
          </p:nvSpPr>
          <p:spPr>
            <a:xfrm>
              <a:off x="4095750" y="2813050"/>
              <a:ext cx="139700" cy="1270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1232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433E4E20-FD36-4E8C-BAC0-A01CD6F791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8558" y="849614"/>
            <a:ext cx="6056742" cy="218949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50" b="1" dirty="0"/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FWI objective functions:</a:t>
            </a:r>
          </a:p>
          <a:p>
            <a:pPr marL="0" indent="0">
              <a:buNone/>
            </a:pPr>
            <a:endParaRPr lang="en-US" sz="825" b="1" dirty="0"/>
          </a:p>
          <a:p>
            <a:pPr marL="0" indent="0">
              <a:buNone/>
            </a:pPr>
            <a:r>
              <a:rPr lang="en-US" sz="1800" dirty="0"/>
              <a:t>Conventional FWI</a:t>
            </a:r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r>
              <a:rPr lang="en-US" sz="1800" dirty="0"/>
              <a:t>Multiscale FWI</a:t>
            </a:r>
          </a:p>
          <a:p>
            <a:pPr marL="0" indent="0">
              <a:buNone/>
            </a:pPr>
            <a:endParaRPr lang="en-GB" sz="2700" dirty="0"/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9A529A9D-B326-4208-81A9-8AFC77251B2B}"/>
              </a:ext>
            </a:extLst>
          </p:cNvPr>
          <p:cNvSpPr txBox="1">
            <a:spLocks/>
          </p:cNvSpPr>
          <p:nvPr/>
        </p:nvSpPr>
        <p:spPr bwMode="auto">
          <a:xfrm>
            <a:off x="458558" y="157153"/>
            <a:ext cx="5183981" cy="421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ity of FWI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468932FF-F0CD-438F-AED7-958167896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50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B06AD3E5-A668-4835-9740-B9B97D3AD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850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13D0E35-87AE-4169-8E38-E1073F20FE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369" y="1825221"/>
            <a:ext cx="4607620" cy="74653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39ED03D-7F56-43B1-B36B-92ACCCD549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369" y="2974206"/>
            <a:ext cx="5107936" cy="865887"/>
          </a:xfrm>
          <a:prstGeom prst="rect">
            <a:avLst/>
          </a:prstGeom>
        </p:spPr>
      </p:pic>
      <p:pic>
        <p:nvPicPr>
          <p:cNvPr id="16" name="Picture 15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46B6831E-5AF8-421D-9BA0-E526D41DE1D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2044"/>
          <a:stretch/>
        </p:blipFill>
        <p:spPr>
          <a:xfrm>
            <a:off x="5304946" y="378927"/>
            <a:ext cx="2039130" cy="226412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8156AB5-4837-4227-A931-FC3AEA52A5E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395" t="12762" r="67277" b="14651"/>
          <a:stretch/>
        </p:blipFill>
        <p:spPr>
          <a:xfrm>
            <a:off x="6771454" y="2284135"/>
            <a:ext cx="2133534" cy="2246027"/>
          </a:xfrm>
          <a:prstGeom prst="rect">
            <a:avLst/>
          </a:prstGeom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32721FC-E0BB-4402-9722-3FBCA02F438C}"/>
              </a:ext>
            </a:extLst>
          </p:cNvPr>
          <p:cNvSpPr txBox="1">
            <a:spLocks/>
          </p:cNvSpPr>
          <p:nvPr/>
        </p:nvSpPr>
        <p:spPr bwMode="auto">
          <a:xfrm>
            <a:off x="1014106" y="3866195"/>
            <a:ext cx="6056742" cy="5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357179" indent="-357179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7"/>
              </a:buBlip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90555" indent="-395990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8"/>
              </a:buBlip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209644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57309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9"/>
              </a:buBlip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95448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9"/>
              </a:buBlip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537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726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8914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103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10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GB" sz="2100" b="1" i="1" kern="0" dirty="0"/>
              <a:t>From long wavelength to short wavelength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34D6B86-4542-4132-8AC7-A350CDE38A84}"/>
              </a:ext>
            </a:extLst>
          </p:cNvPr>
          <p:cNvSpPr txBox="1"/>
          <p:nvPr/>
        </p:nvSpPr>
        <p:spPr>
          <a:xfrm>
            <a:off x="7305062" y="4441408"/>
            <a:ext cx="106631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 – 15 Hz)</a:t>
            </a:r>
            <a:endParaRPr lang="zh-CN" alt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61577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433E4E20-FD36-4E8C-BAC0-A01CD6F791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2229" y="909995"/>
            <a:ext cx="6056742" cy="218949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50" b="1" dirty="0"/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FWI objective functions:</a:t>
            </a:r>
          </a:p>
          <a:p>
            <a:pPr marL="0" indent="0">
              <a:buNone/>
            </a:pPr>
            <a:endParaRPr lang="en-US" sz="825" b="1" dirty="0"/>
          </a:p>
          <a:p>
            <a:pPr marL="0" indent="0">
              <a:buNone/>
            </a:pPr>
            <a:r>
              <a:rPr lang="en-US" sz="1800" dirty="0"/>
              <a:t>Conventional FWI</a:t>
            </a:r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r>
              <a:rPr lang="en-US" sz="1800" dirty="0"/>
              <a:t>Alternative spectrum-based FWI (AFWI)</a:t>
            </a:r>
          </a:p>
          <a:p>
            <a:pPr marL="0" indent="0">
              <a:buNone/>
            </a:pPr>
            <a:endParaRPr lang="en-GB" sz="2700" dirty="0"/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9A529A9D-B326-4208-81A9-8AFC77251B2B}"/>
              </a:ext>
            </a:extLst>
          </p:cNvPr>
          <p:cNvSpPr txBox="1">
            <a:spLocks/>
          </p:cNvSpPr>
          <p:nvPr/>
        </p:nvSpPr>
        <p:spPr bwMode="auto">
          <a:xfrm>
            <a:off x="242567" y="127571"/>
            <a:ext cx="5183981" cy="421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ity of FWI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468932FF-F0CD-438F-AED7-958167896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29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B06AD3E5-A668-4835-9740-B9B97D3AD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29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13D0E35-87AE-4169-8E38-E1073F20FE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748" y="1825221"/>
            <a:ext cx="4607620" cy="746530"/>
          </a:xfrm>
          <a:prstGeom prst="rect">
            <a:avLst/>
          </a:prstGeom>
        </p:spPr>
      </p:pic>
      <p:pic>
        <p:nvPicPr>
          <p:cNvPr id="16" name="Picture 15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46B6831E-5AF8-421D-9BA0-E526D41DE1D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2044"/>
          <a:stretch/>
        </p:blipFill>
        <p:spPr>
          <a:xfrm>
            <a:off x="5284990" y="455557"/>
            <a:ext cx="1979513" cy="2197926"/>
          </a:xfrm>
          <a:prstGeom prst="rect">
            <a:avLst/>
          </a:prstGeom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32721FC-E0BB-4402-9722-3FBCA02F438C}"/>
              </a:ext>
            </a:extLst>
          </p:cNvPr>
          <p:cNvSpPr txBox="1">
            <a:spLocks/>
          </p:cNvSpPr>
          <p:nvPr/>
        </p:nvSpPr>
        <p:spPr bwMode="auto">
          <a:xfrm>
            <a:off x="602936" y="4057636"/>
            <a:ext cx="4099004" cy="51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357179" indent="-357179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90555" indent="-395990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209644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57309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95448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7"/>
              </a:buBlip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537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726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8914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103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GB" sz="2100" b="1" i="1" kern="0" dirty="0"/>
              <a:t>From x-t domain to f-k domai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EDDA8A5-BD00-4353-8B89-8658CDC8AF7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2937" y="3075167"/>
            <a:ext cx="4676519" cy="62799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CB1CB41-DCC0-40D9-A3D7-A454CBF9EEDC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3159" r="34244" b="13298"/>
          <a:stretch/>
        </p:blipFill>
        <p:spPr>
          <a:xfrm>
            <a:off x="6692410" y="2282885"/>
            <a:ext cx="2200894" cy="2405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0342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close up of a fence&#10;&#10;Description generated with high confidence">
            <a:extLst>
              <a:ext uri="{FF2B5EF4-FFF2-40B4-BE49-F238E27FC236}">
                <a16:creationId xmlns:a16="http://schemas.microsoft.com/office/drawing/2014/main" id="{3FF2DEC2-D46D-4A5F-8AB2-AC143F63AF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5184" y="779715"/>
            <a:ext cx="5038614" cy="3847669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5E89B87-0166-4B7B-95DA-618C10C5B04B}"/>
              </a:ext>
            </a:extLst>
          </p:cNvPr>
          <p:cNvSpPr/>
          <p:nvPr/>
        </p:nvSpPr>
        <p:spPr>
          <a:xfrm>
            <a:off x="3483377" y="261593"/>
            <a:ext cx="2393604" cy="415498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oration seismic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8FC0013-8E28-4882-B002-1DAD2B44ECCF}"/>
              </a:ext>
            </a:extLst>
          </p:cNvPr>
          <p:cNvCxnSpPr/>
          <p:nvPr/>
        </p:nvCxnSpPr>
        <p:spPr>
          <a:xfrm>
            <a:off x="7316379" y="877871"/>
            <a:ext cx="219173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F1F7619-D003-44D7-A231-5969F55FB879}"/>
              </a:ext>
            </a:extLst>
          </p:cNvPr>
          <p:cNvCxnSpPr/>
          <p:nvPr/>
        </p:nvCxnSpPr>
        <p:spPr>
          <a:xfrm>
            <a:off x="7316379" y="4592033"/>
            <a:ext cx="219173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12CDA1D-3D51-4607-893D-3FA8A1906F98}"/>
              </a:ext>
            </a:extLst>
          </p:cNvPr>
          <p:cNvCxnSpPr>
            <a:cxnSpLocks/>
          </p:cNvCxnSpPr>
          <p:nvPr/>
        </p:nvCxnSpPr>
        <p:spPr>
          <a:xfrm>
            <a:off x="7429498" y="877872"/>
            <a:ext cx="0" cy="3714161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6DC07599-7CEB-47A9-AAB8-25F401418E23}"/>
              </a:ext>
            </a:extLst>
          </p:cNvPr>
          <p:cNvSpPr txBox="1"/>
          <p:nvPr/>
        </p:nvSpPr>
        <p:spPr>
          <a:xfrm rot="16200000">
            <a:off x="7047015" y="2768144"/>
            <a:ext cx="10118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</a:rPr>
              <a:t>3.5 seconds</a:t>
            </a:r>
          </a:p>
        </p:txBody>
      </p:sp>
    </p:spTree>
    <p:extLst>
      <p:ext uri="{BB962C8B-B14F-4D97-AF65-F5344CB8AC3E}">
        <p14:creationId xmlns:p14="http://schemas.microsoft.com/office/powerpoint/2010/main" val="388107537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B847E000-56C0-49C3-9D01-AA047E29449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3736"/>
          <a:stretch/>
        </p:blipFill>
        <p:spPr>
          <a:xfrm>
            <a:off x="2647984" y="2959915"/>
            <a:ext cx="4218601" cy="1769007"/>
          </a:xfrm>
          <a:prstGeom prst="rect">
            <a:avLst/>
          </a:prstGeom>
        </p:spPr>
      </p:pic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433E4E20-FD36-4E8C-BAC0-A01CD6F791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1436" y="876635"/>
            <a:ext cx="6056742" cy="371461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50" b="1" dirty="0"/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FWI objective functions:</a:t>
            </a:r>
          </a:p>
          <a:p>
            <a:pPr marL="0" indent="0">
              <a:buNone/>
            </a:pPr>
            <a:endParaRPr lang="en-US" sz="100" i="1" dirty="0"/>
          </a:p>
          <a:p>
            <a:pPr marL="0" indent="0">
              <a:buNone/>
            </a:pPr>
            <a:r>
              <a:rPr lang="en-US" sz="1800" dirty="0"/>
              <a:t>Envelope-based FWI (EFWI)</a:t>
            </a:r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endParaRPr lang="en-GB" sz="2700" dirty="0"/>
          </a:p>
          <a:p>
            <a:pPr marL="0" indent="0">
              <a:buNone/>
            </a:pPr>
            <a:r>
              <a:rPr lang="en-GB" sz="1500" dirty="0"/>
              <a:t>where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9A529A9D-B326-4208-81A9-8AFC77251B2B}"/>
              </a:ext>
            </a:extLst>
          </p:cNvPr>
          <p:cNvSpPr txBox="1">
            <a:spLocks/>
          </p:cNvSpPr>
          <p:nvPr/>
        </p:nvSpPr>
        <p:spPr bwMode="auto">
          <a:xfrm>
            <a:off x="275679" y="218014"/>
            <a:ext cx="5183981" cy="421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ity of FWI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468932FF-F0CD-438F-AED7-958167896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B06AD3E5-A668-4835-9740-B9B97D3AD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12EF5A-3BDC-4A5A-ABFD-5FBA34698C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1279" y="1686685"/>
            <a:ext cx="4607620" cy="7505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CD4140-375D-459B-B335-E0BF3B6ACB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2191" y="2452529"/>
            <a:ext cx="2793136" cy="507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7026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433E4E20-FD36-4E8C-BAC0-A01CD6F791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3056" y="872827"/>
            <a:ext cx="6056742" cy="218949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50" b="1" dirty="0"/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FWI objective functions:</a:t>
            </a:r>
          </a:p>
          <a:p>
            <a:pPr marL="0" indent="0">
              <a:buNone/>
            </a:pPr>
            <a:endParaRPr lang="en-US" sz="825" b="1" dirty="0"/>
          </a:p>
          <a:p>
            <a:pPr marL="0" indent="0">
              <a:buNone/>
            </a:pPr>
            <a:r>
              <a:rPr lang="en-US" sz="1800" dirty="0"/>
              <a:t>Conventional FWI</a:t>
            </a:r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r>
              <a:rPr lang="en-US" sz="1800" dirty="0"/>
              <a:t>Envelope-based FWI (EFWI)</a:t>
            </a:r>
          </a:p>
          <a:p>
            <a:pPr marL="0" indent="0">
              <a:buNone/>
            </a:pPr>
            <a:endParaRPr lang="en-US" sz="1800" i="1" dirty="0"/>
          </a:p>
          <a:p>
            <a:pPr marL="0" indent="0">
              <a:buNone/>
            </a:pPr>
            <a:endParaRPr lang="en-GB" sz="2700" dirty="0"/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9A529A9D-B326-4208-81A9-8AFC77251B2B}"/>
              </a:ext>
            </a:extLst>
          </p:cNvPr>
          <p:cNvSpPr txBox="1">
            <a:spLocks/>
          </p:cNvSpPr>
          <p:nvPr/>
        </p:nvSpPr>
        <p:spPr bwMode="auto">
          <a:xfrm>
            <a:off x="343056" y="171450"/>
            <a:ext cx="5183981" cy="421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ity of FWI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468932FF-F0CD-438F-AED7-958167896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B06AD3E5-A668-4835-9740-B9B97D3AD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-167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13D0E35-87AE-4169-8E38-E1073F20FE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23" y="1792069"/>
            <a:ext cx="4607620" cy="746530"/>
          </a:xfrm>
          <a:prstGeom prst="rect">
            <a:avLst/>
          </a:prstGeom>
        </p:spPr>
      </p:pic>
      <p:pic>
        <p:nvPicPr>
          <p:cNvPr id="16" name="Picture 15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46B6831E-5AF8-421D-9BA0-E526D41DE1D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2044"/>
          <a:stretch/>
        </p:blipFill>
        <p:spPr>
          <a:xfrm>
            <a:off x="5076390" y="312225"/>
            <a:ext cx="2064849" cy="2292677"/>
          </a:xfrm>
          <a:prstGeom prst="rect">
            <a:avLst/>
          </a:prstGeom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F32721FC-E0BB-4402-9722-3FBCA02F438C}"/>
              </a:ext>
            </a:extLst>
          </p:cNvPr>
          <p:cNvSpPr txBox="1">
            <a:spLocks/>
          </p:cNvSpPr>
          <p:nvPr/>
        </p:nvSpPr>
        <p:spPr bwMode="auto">
          <a:xfrm>
            <a:off x="700811" y="3848988"/>
            <a:ext cx="4358886" cy="750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rmAutofit/>
          </a:bodyPr>
          <a:lstStyle>
            <a:lvl1pPr marL="357179" indent="-357179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90555" indent="-395990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6"/>
              </a:buBlip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209644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57309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7"/>
              </a:buBlip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95448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7"/>
              </a:buBlip>
              <a:defRPr sz="1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537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726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8914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103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8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GB" sz="2100" b="1" i="1" kern="0" dirty="0"/>
              <a:t>From single to group</a:t>
            </a:r>
          </a:p>
          <a:p>
            <a:pPr marL="0" indent="0">
              <a:buNone/>
            </a:pPr>
            <a:r>
              <a:rPr lang="en-GB" sz="2100" b="1" i="1" kern="0" dirty="0"/>
              <a:t>From long to short wavelength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12EF5A-3BDC-4A5A-ABFD-5FBA34698C4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8623" y="2818496"/>
            <a:ext cx="4607620" cy="75059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54F432B-A11F-46B7-BA03-D5EA096E3AE2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9623" t="11095" r="2783" b="16949"/>
          <a:stretch/>
        </p:blipFill>
        <p:spPr>
          <a:xfrm>
            <a:off x="6685365" y="2289807"/>
            <a:ext cx="2064849" cy="2212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8418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3C85F-D69E-43D4-A943-2333910CE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ity of FW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EE2BD5-DF10-4C73-8272-E3395E9F4A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A single-parameter exampl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FACAB6D-0374-448D-9BFC-D6CD75DF42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8915" y="671517"/>
            <a:ext cx="3821885" cy="1243577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246DCE14-80EC-43B4-8136-3CD4C96AE9A0}"/>
              </a:ext>
            </a:extLst>
          </p:cNvPr>
          <p:cNvSpPr/>
          <p:nvPr/>
        </p:nvSpPr>
        <p:spPr>
          <a:xfrm>
            <a:off x="4858793" y="1344429"/>
            <a:ext cx="387626" cy="2340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427AA495-614B-48B9-AC9F-7EF189436E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23118" y="1968004"/>
            <a:ext cx="5295386" cy="2633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0539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FA643792-6F99-4D2A-AD0C-53A1DDD350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8786" y="1411251"/>
            <a:ext cx="3566563" cy="116050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9822C0-42A4-4459-8B36-4F7A922FC9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420" y="695385"/>
            <a:ext cx="6267450" cy="3534285"/>
          </a:xfrm>
        </p:spPr>
        <p:txBody>
          <a:bodyPr/>
          <a:lstStyle/>
          <a:p>
            <a:r>
              <a:rPr lang="en-US" altLang="zh-CN" dirty="0"/>
              <a:t>Two-parameter inversion example</a:t>
            </a:r>
          </a:p>
          <a:p>
            <a:pPr marL="0" indent="0">
              <a:buNone/>
            </a:pPr>
            <a:r>
              <a:rPr lang="en-US" sz="1800" dirty="0"/>
              <a:t>Solution path of an initial mod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81026C-1471-4C55-8F8B-24323BB09FC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70786" y="1631691"/>
            <a:ext cx="3035629" cy="311734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37451E1-0439-49E2-9A05-5CC5C3B65A8E}"/>
              </a:ext>
            </a:extLst>
          </p:cNvPr>
          <p:cNvSpPr/>
          <p:nvPr/>
        </p:nvSpPr>
        <p:spPr>
          <a:xfrm>
            <a:off x="4838348" y="3287616"/>
            <a:ext cx="29925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algorithm: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G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C052F26-675F-4273-9617-63F75C40041F}"/>
              </a:ext>
            </a:extLst>
          </p:cNvPr>
          <p:cNvSpPr/>
          <p:nvPr/>
        </p:nvSpPr>
        <p:spPr>
          <a:xfrm>
            <a:off x="5089264" y="2048341"/>
            <a:ext cx="382604" cy="204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FCDBE69-8F36-48F9-A511-028B9E30CE60}"/>
              </a:ext>
            </a:extLst>
          </p:cNvPr>
          <p:cNvSpPr/>
          <p:nvPr/>
        </p:nvSpPr>
        <p:spPr>
          <a:xfrm>
            <a:off x="5096720" y="2258289"/>
            <a:ext cx="382604" cy="2042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A4AFC6A9-E805-4F63-AE46-A220D4D22857}"/>
              </a:ext>
            </a:extLst>
          </p:cNvPr>
          <p:cNvSpPr txBox="1">
            <a:spLocks/>
          </p:cNvSpPr>
          <p:nvPr/>
        </p:nvSpPr>
        <p:spPr bwMode="auto">
          <a:xfrm>
            <a:off x="352682" y="122663"/>
            <a:ext cx="5183981" cy="421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inearity of FWI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0098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BF9E66FB-467C-4AEA-81BD-39F997704E52}"/>
              </a:ext>
            </a:extLst>
          </p:cNvPr>
          <p:cNvSpPr txBox="1">
            <a:spLocks/>
          </p:cNvSpPr>
          <p:nvPr/>
        </p:nvSpPr>
        <p:spPr bwMode="auto">
          <a:xfrm>
            <a:off x="333431" y="213993"/>
            <a:ext cx="5183981" cy="421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c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ity of FWI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90CC497-E788-4ACC-9ABA-EB8CE8F519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9523" y="635474"/>
            <a:ext cx="5378142" cy="4083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73133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5232" y="951040"/>
            <a:ext cx="6267450" cy="353428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DA3FF5DB-D2CA-4A36-9473-292EB6756742}"/>
              </a:ext>
            </a:extLst>
          </p:cNvPr>
          <p:cNvSpPr txBox="1">
            <a:spLocks/>
          </p:cNvSpPr>
          <p:nvPr/>
        </p:nvSpPr>
        <p:spPr bwMode="auto">
          <a:xfrm>
            <a:off x="871280" y="1756523"/>
            <a:ext cx="3143091" cy="274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>
            <a:lvl1pPr marL="357179" indent="-357179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55" indent="-395990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</a:defRPr>
            </a:lvl2pPr>
            <a:lvl3pPr marL="1209644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57309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5448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1800">
                <a:solidFill>
                  <a:schemeClr val="tx1"/>
                </a:solidFill>
                <a:latin typeface="+mn-lt"/>
              </a:defRPr>
            </a:lvl5pPr>
            <a:lvl6pPr marL="2514537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726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8914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103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altLang="zh-CN" sz="750" b="1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athe, Kansas, USA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mmer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receivers (4.5 Hz)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est offset: 3.6 m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e interval: 0.6 m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interval: 6 m</a:t>
            </a:r>
          </a:p>
          <a:p>
            <a:pPr marL="0" indent="0">
              <a:buNone/>
            </a:pP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zh-CN" altLang="en-US" sz="1350" kern="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12" name="Picture 11" descr="A picture containing screenshot&#10;&#10;Description generated with very high confidence">
            <a:extLst>
              <a:ext uri="{FF2B5EF4-FFF2-40B4-BE49-F238E27FC236}">
                <a16:creationId xmlns:a16="http://schemas.microsoft.com/office/drawing/2014/main" id="{9E397284-06BC-46D2-8DE2-3C5121AC2A1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93736" y="907849"/>
            <a:ext cx="5807339" cy="531126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26F1BAF4-F3D7-408C-BF9A-55337D8898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31" y="250037"/>
            <a:ext cx="6911975" cy="421481"/>
          </a:xfrm>
        </p:spPr>
        <p:txBody>
          <a:bodyPr/>
          <a:lstStyle/>
          <a:p>
            <a:r>
              <a:rPr lang="en-GB" dirty="0"/>
              <a:t>A real-world case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51C8E8-7FDC-4D82-94B3-B4F39450A35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11764" y="1652553"/>
            <a:ext cx="5189311" cy="2851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733693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5232" y="951040"/>
            <a:ext cx="6267450" cy="353428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4" name="内容占位符 2">
            <a:extLst>
              <a:ext uri="{FF2B5EF4-FFF2-40B4-BE49-F238E27FC236}">
                <a16:creationId xmlns:a16="http://schemas.microsoft.com/office/drawing/2014/main" id="{DA3FF5DB-D2CA-4A36-9473-292EB6756742}"/>
              </a:ext>
            </a:extLst>
          </p:cNvPr>
          <p:cNvSpPr txBox="1">
            <a:spLocks/>
          </p:cNvSpPr>
          <p:nvPr/>
        </p:nvSpPr>
        <p:spPr bwMode="auto">
          <a:xfrm>
            <a:off x="871280" y="1756523"/>
            <a:ext cx="3143091" cy="274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>
            <a:lvl1pPr marL="357179" indent="-357179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55" indent="-395990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4"/>
              </a:buBlip>
              <a:defRPr sz="2400">
                <a:solidFill>
                  <a:schemeClr val="tx1"/>
                </a:solidFill>
                <a:latin typeface="+mn-lt"/>
              </a:defRPr>
            </a:lvl2pPr>
            <a:lvl3pPr marL="1209644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57309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5448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1800">
                <a:solidFill>
                  <a:schemeClr val="tx1"/>
                </a:solidFill>
                <a:latin typeface="+mn-lt"/>
              </a:defRPr>
            </a:lvl5pPr>
            <a:lvl6pPr marL="2514537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726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8914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103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6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altLang="zh-CN" sz="750" b="1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athe, Kansas, USA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mmer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receivers (4.5 Hz)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est offset: 3.6 m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e interval: 0.6 m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interval: 6 m</a:t>
            </a:r>
          </a:p>
          <a:p>
            <a:pPr marL="0" indent="0">
              <a:buNone/>
            </a:pP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zh-CN" altLang="en-US" sz="1350" kern="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26F1BAF4-F3D7-408C-BF9A-55337D8898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31" y="250037"/>
            <a:ext cx="6911975" cy="421481"/>
          </a:xfrm>
        </p:spPr>
        <p:txBody>
          <a:bodyPr/>
          <a:lstStyle/>
          <a:p>
            <a:r>
              <a:rPr lang="en-GB" dirty="0"/>
              <a:t>A real-world cas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12F768-511A-4937-A670-CC1FF91574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74371" y="1940780"/>
            <a:ext cx="5144851" cy="237945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ED5A958-758F-455F-AD65-0BF53F6B34B8}"/>
              </a:ext>
            </a:extLst>
          </p:cNvPr>
          <p:cNvSpPr txBox="1"/>
          <p:nvPr/>
        </p:nvSpPr>
        <p:spPr bwMode="auto">
          <a:xfrm>
            <a:off x="5544228" y="1448746"/>
            <a:ext cx="16126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scale FWI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614090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73B925-AC50-44BB-BA6F-97FFAB3554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 real-world cas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3F9AA9-EDAB-4FF7-B7AA-26A0CBB539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128" y="1112969"/>
            <a:ext cx="6125745" cy="347229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A113226-C0BE-4647-899F-B7C21E95E08A}"/>
              </a:ext>
            </a:extLst>
          </p:cNvPr>
          <p:cNvSpPr txBox="1"/>
          <p:nvPr/>
        </p:nvSpPr>
        <p:spPr>
          <a:xfrm>
            <a:off x="1509129" y="860567"/>
            <a:ext cx="1627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version resul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56D90C8-30F7-4F3D-8CF0-9C0A8757DA3D}"/>
              </a:ext>
            </a:extLst>
          </p:cNvPr>
          <p:cNvSpPr txBox="1"/>
          <p:nvPr/>
        </p:nvSpPr>
        <p:spPr>
          <a:xfrm>
            <a:off x="7375567" y="4400596"/>
            <a:ext cx="17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an et al., 2019)</a:t>
            </a:r>
          </a:p>
        </p:txBody>
      </p:sp>
    </p:spTree>
    <p:extLst>
      <p:ext uri="{BB962C8B-B14F-4D97-AF65-F5344CB8AC3E}">
        <p14:creationId xmlns:p14="http://schemas.microsoft.com/office/powerpoint/2010/main" val="14536228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382E5F4-19BA-43FF-AD69-3B8BFFA9A500}"/>
              </a:ext>
            </a:extLst>
          </p:cNvPr>
          <p:cNvSpPr txBox="1"/>
          <p:nvPr/>
        </p:nvSpPr>
        <p:spPr>
          <a:xfrm>
            <a:off x="3753621" y="976489"/>
            <a:ext cx="23777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veform fitti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4520673-8083-48A8-9475-261660AA794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7657"/>
          <a:stretch/>
        </p:blipFill>
        <p:spPr>
          <a:xfrm>
            <a:off x="263594" y="1584094"/>
            <a:ext cx="8616812" cy="2334539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19F8F514-F21F-43ED-BB38-148C06DE59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531" y="250037"/>
            <a:ext cx="6911975" cy="421481"/>
          </a:xfrm>
        </p:spPr>
        <p:txBody>
          <a:bodyPr/>
          <a:lstStyle/>
          <a:p>
            <a:r>
              <a:rPr lang="en-GB" dirty="0"/>
              <a:t>A real-world c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7050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937532-2D5A-4B03-832D-A9CEE86C3A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4541" y="928739"/>
            <a:ext cx="6267450" cy="3534285"/>
          </a:xfrm>
        </p:spPr>
        <p:txBody>
          <a:bodyPr/>
          <a:lstStyle/>
          <a:p>
            <a:r>
              <a:rPr lang="en-US" altLang="zh-CN" b="1" dirty="0"/>
              <a:t>Hierarchical strategy </a:t>
            </a:r>
          </a:p>
          <a:p>
            <a:endParaRPr lang="en-US" b="1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A997DC09-2A2E-4568-A46C-907134B92E71}"/>
              </a:ext>
            </a:extLst>
          </p:cNvPr>
          <p:cNvSpPr txBox="1">
            <a:spLocks/>
          </p:cNvSpPr>
          <p:nvPr/>
        </p:nvSpPr>
        <p:spPr bwMode="auto">
          <a:xfrm>
            <a:off x="270235" y="181239"/>
            <a:ext cx="5183981" cy="421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 summary 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ity</a:t>
            </a:r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CB73026-FEB8-4BFD-A8AA-8E27B2744576}"/>
              </a:ext>
            </a:extLst>
          </p:cNvPr>
          <p:cNvCxnSpPr>
            <a:cxnSpLocks/>
          </p:cNvCxnSpPr>
          <p:nvPr/>
        </p:nvCxnSpPr>
        <p:spPr>
          <a:xfrm>
            <a:off x="2737434" y="4093145"/>
            <a:ext cx="3595989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60B0DDE-8209-4AAA-810F-D5CECD5B026C}"/>
              </a:ext>
            </a:extLst>
          </p:cNvPr>
          <p:cNvCxnSpPr>
            <a:cxnSpLocks/>
          </p:cNvCxnSpPr>
          <p:nvPr/>
        </p:nvCxnSpPr>
        <p:spPr>
          <a:xfrm flipV="1">
            <a:off x="2749715" y="1405966"/>
            <a:ext cx="0" cy="268718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>
            <a:extLst>
              <a:ext uri="{FF2B5EF4-FFF2-40B4-BE49-F238E27FC236}">
                <a16:creationId xmlns:a16="http://schemas.microsoft.com/office/drawing/2014/main" id="{43BAEBC9-A852-489B-89D2-EF275C270AAE}"/>
              </a:ext>
            </a:extLst>
          </p:cNvPr>
          <p:cNvSpPr/>
          <p:nvPr/>
        </p:nvSpPr>
        <p:spPr>
          <a:xfrm>
            <a:off x="2862226" y="1913028"/>
            <a:ext cx="2229536" cy="212770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59351A72-E23A-46EB-BD9E-D3D65AF3ABDE}"/>
              </a:ext>
            </a:extLst>
          </p:cNvPr>
          <p:cNvSpPr/>
          <p:nvPr/>
        </p:nvSpPr>
        <p:spPr>
          <a:xfrm>
            <a:off x="4420405" y="1518672"/>
            <a:ext cx="1877213" cy="173707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C94C442-A39A-4353-9E4F-8B8B634B3171}"/>
              </a:ext>
            </a:extLst>
          </p:cNvPr>
          <p:cNvSpPr txBox="1"/>
          <p:nvPr/>
        </p:nvSpPr>
        <p:spPr>
          <a:xfrm>
            <a:off x="2906536" y="2589091"/>
            <a:ext cx="20783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</a:t>
            </a:r>
          </a:p>
          <a:p>
            <a:pPr algn="ctr"/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  <a:p>
            <a:pPr algn="ctr"/>
            <a:r>
              <a:rPr lang="en-US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ASW, refraction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8D77198-C822-4976-8C54-2D2D3CE28DBB}"/>
              </a:ext>
            </a:extLst>
          </p:cNvPr>
          <p:cNvSpPr txBox="1"/>
          <p:nvPr/>
        </p:nvSpPr>
        <p:spPr>
          <a:xfrm>
            <a:off x="5067336" y="2164694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WI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D80E4DA-7D6A-461C-AED7-08232CAEE995}"/>
              </a:ext>
            </a:extLst>
          </p:cNvPr>
          <p:cNvSpPr txBox="1"/>
          <p:nvPr/>
        </p:nvSpPr>
        <p:spPr>
          <a:xfrm>
            <a:off x="4072225" y="4259363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lution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3B27132-F56F-48D0-AD67-4672C40FD149}"/>
              </a:ext>
            </a:extLst>
          </p:cNvPr>
          <p:cNvSpPr txBox="1"/>
          <p:nvPr/>
        </p:nvSpPr>
        <p:spPr>
          <a:xfrm>
            <a:off x="1359688" y="2645355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linearity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04071D4-1D04-4B46-BFC1-9DBC498675FB}"/>
              </a:ext>
            </a:extLst>
          </p:cNvPr>
          <p:cNvSpPr txBox="1"/>
          <p:nvPr/>
        </p:nvSpPr>
        <p:spPr>
          <a:xfrm>
            <a:off x="2355712" y="4089360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C5914EC-5DAD-4B1B-B639-681717B31BC3}"/>
              </a:ext>
            </a:extLst>
          </p:cNvPr>
          <p:cNvSpPr txBox="1"/>
          <p:nvPr/>
        </p:nvSpPr>
        <p:spPr>
          <a:xfrm>
            <a:off x="6011299" y="409644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3AAD918-6B58-46D4-AE15-EA4534B18159}"/>
              </a:ext>
            </a:extLst>
          </p:cNvPr>
          <p:cNvSpPr txBox="1"/>
          <p:nvPr/>
        </p:nvSpPr>
        <p:spPr>
          <a:xfrm>
            <a:off x="2065009" y="1334006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6DF7AB7-7610-41C6-A837-727AF51C3AC2}"/>
              </a:ext>
            </a:extLst>
          </p:cNvPr>
          <p:cNvGrpSpPr/>
          <p:nvPr/>
        </p:nvGrpSpPr>
        <p:grpSpPr>
          <a:xfrm>
            <a:off x="3579534" y="1846000"/>
            <a:ext cx="2635401" cy="1500989"/>
            <a:chOff x="3248712" y="2461331"/>
            <a:chExt cx="3513868" cy="2001319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1D3FF78-2FB7-45CF-9733-EBB6AF3AED6C}"/>
                </a:ext>
              </a:extLst>
            </p:cNvPr>
            <p:cNvSpPr/>
            <p:nvPr/>
          </p:nvSpPr>
          <p:spPr>
            <a:xfrm rot="20287729">
              <a:off x="3248712" y="2461331"/>
              <a:ext cx="3513868" cy="2001319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6B609A5-97F3-4233-AB8E-CF1CB2C947C9}"/>
                </a:ext>
              </a:extLst>
            </p:cNvPr>
            <p:cNvSpPr txBox="1"/>
            <p:nvPr/>
          </p:nvSpPr>
          <p:spPr>
            <a:xfrm rot="20047575">
              <a:off x="3620071" y="2774906"/>
              <a:ext cx="2067232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odified FW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5574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F4B75460-C49B-4183-97AD-AA9873B4D550}"/>
              </a:ext>
            </a:extLst>
          </p:cNvPr>
          <p:cNvSpPr/>
          <p:nvPr/>
        </p:nvSpPr>
        <p:spPr>
          <a:xfrm>
            <a:off x="3072924" y="156509"/>
            <a:ext cx="242085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458EA9D8-8146-4F0A-AA3B-8B62FA320C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34000" y="604380"/>
            <a:ext cx="4745644" cy="3940192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9FF00DE-931A-4DE9-8AEE-8DA4DA17D878}"/>
              </a:ext>
            </a:extLst>
          </p:cNvPr>
          <p:cNvCxnSpPr>
            <a:cxnSpLocks/>
          </p:cNvCxnSpPr>
          <p:nvPr/>
        </p:nvCxnSpPr>
        <p:spPr>
          <a:xfrm>
            <a:off x="6747781" y="942963"/>
            <a:ext cx="219173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997E391-C46C-4C1D-A891-FB637B387F9A}"/>
              </a:ext>
            </a:extLst>
          </p:cNvPr>
          <p:cNvCxnSpPr>
            <a:cxnSpLocks/>
          </p:cNvCxnSpPr>
          <p:nvPr/>
        </p:nvCxnSpPr>
        <p:spPr>
          <a:xfrm>
            <a:off x="6747781" y="4415749"/>
            <a:ext cx="219173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80C4003-9DE3-48B5-A456-49DFDFB7E748}"/>
              </a:ext>
            </a:extLst>
          </p:cNvPr>
          <p:cNvCxnSpPr>
            <a:cxnSpLocks/>
          </p:cNvCxnSpPr>
          <p:nvPr/>
        </p:nvCxnSpPr>
        <p:spPr>
          <a:xfrm>
            <a:off x="6857366" y="946768"/>
            <a:ext cx="0" cy="3501349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5ADA430-5EF9-40CE-9578-5EFB5025DAA1}"/>
              </a:ext>
            </a:extLst>
          </p:cNvPr>
          <p:cNvSpPr txBox="1"/>
          <p:nvPr/>
        </p:nvSpPr>
        <p:spPr>
          <a:xfrm rot="16200000">
            <a:off x="6488186" y="2649899"/>
            <a:ext cx="10938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</a:rPr>
              <a:t>0.4 second</a:t>
            </a:r>
          </a:p>
        </p:txBody>
      </p:sp>
    </p:spTree>
    <p:extLst>
      <p:ext uri="{BB962C8B-B14F-4D97-AF65-F5344CB8AC3E}">
        <p14:creationId xmlns:p14="http://schemas.microsoft.com/office/powerpoint/2010/main" val="190857102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E9138-B3A5-4CF5-A85F-E19D0E4AF6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 in shallow-seismic FW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6A3C5F-F62E-45C6-B2E3-1FD75FE699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1500" b="1" dirty="0"/>
          </a:p>
          <a:p>
            <a:r>
              <a:rPr lang="en-US" b="1" dirty="0"/>
              <a:t>Nonlinearity</a:t>
            </a:r>
          </a:p>
          <a:p>
            <a:pPr marL="0" indent="0">
              <a:buNone/>
            </a:pPr>
            <a:endParaRPr lang="en-US" sz="1500" b="1" dirty="0"/>
          </a:p>
          <a:p>
            <a:r>
              <a:rPr lang="en-US" b="1" dirty="0">
                <a:solidFill>
                  <a:srgbClr val="FF0000"/>
                </a:solidFill>
              </a:rPr>
              <a:t>Attenuation</a:t>
            </a:r>
          </a:p>
        </p:txBody>
      </p:sp>
    </p:spTree>
    <p:extLst>
      <p:ext uri="{BB962C8B-B14F-4D97-AF65-F5344CB8AC3E}">
        <p14:creationId xmlns:p14="http://schemas.microsoft.com/office/powerpoint/2010/main" val="73936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el 1">
            <a:extLst>
              <a:ext uri="{FF2B5EF4-FFF2-40B4-BE49-F238E27FC236}">
                <a16:creationId xmlns:a16="http://schemas.microsoft.com/office/drawing/2014/main" id="{E9D26878-4757-47E6-AEF7-EEADBD6E968D}"/>
              </a:ext>
            </a:extLst>
          </p:cNvPr>
          <p:cNvSpPr txBox="1">
            <a:spLocks/>
          </p:cNvSpPr>
          <p:nvPr/>
        </p:nvSpPr>
        <p:spPr bwMode="auto">
          <a:xfrm>
            <a:off x="542624" y="75799"/>
            <a:ext cx="61722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de-DE" sz="2700" kern="0" dirty="0">
                <a:ea typeface="ＭＳ Ｐゴシック" charset="0"/>
              </a:rPr>
              <a:t>Attenuation</a:t>
            </a:r>
          </a:p>
        </p:txBody>
      </p:sp>
      <p:sp>
        <p:nvSpPr>
          <p:cNvPr id="81923" name="内容占位符 5">
            <a:extLst>
              <a:ext uri="{FF2B5EF4-FFF2-40B4-BE49-F238E27FC236}">
                <a16:creationId xmlns:a16="http://schemas.microsoft.com/office/drawing/2014/main" id="{D365FD2D-596C-4BC6-B40E-71DC2C9B9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99" y="878280"/>
            <a:ext cx="626745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55600" indent="-355600"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8988" indent="-395288"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323850"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5763" indent="-323850"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3913" indent="-323850"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1113" indent="-32385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8313" indent="-32385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5513" indent="-32385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2713" indent="-32385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ts val="525"/>
              </a:spcBef>
            </a:pPr>
            <a:r>
              <a:rPr lang="en-US" altLang="zh-CN" sz="2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ventional FWI</a:t>
            </a:r>
          </a:p>
          <a:p>
            <a:pPr algn="just">
              <a:spcBef>
                <a:spcPts val="525"/>
              </a:spcBef>
              <a:buNone/>
            </a:pPr>
            <a:r>
              <a:rPr lang="en-US" altLang="zh-CN" sz="2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no (multi) -parameter acoustic/elastic FWI</a:t>
            </a:r>
          </a:p>
          <a:p>
            <a:pPr algn="just">
              <a:spcBef>
                <a:spcPts val="525"/>
              </a:spcBef>
              <a:buNone/>
            </a:pPr>
            <a:endParaRPr lang="en-US" altLang="zh-CN" sz="21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525"/>
              </a:spcBef>
            </a:pPr>
            <a:r>
              <a:rPr lang="en-US" altLang="zh-CN" sz="2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eismic attenuation</a:t>
            </a:r>
          </a:p>
          <a:p>
            <a:pPr marL="0" indent="0" algn="just">
              <a:spcBef>
                <a:spcPts val="525"/>
              </a:spcBef>
              <a:buNone/>
            </a:pPr>
            <a:r>
              <a:rPr lang="en-US" altLang="zh-CN" sz="2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lineate the absorption of the wave energy</a:t>
            </a:r>
          </a:p>
          <a:p>
            <a:pPr marL="0" indent="0" algn="just">
              <a:spcBef>
                <a:spcPts val="525"/>
              </a:spcBef>
              <a:buNone/>
            </a:pPr>
            <a:r>
              <a:rPr lang="en-US" altLang="zh-CN" sz="2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istort the phase of the wave.</a:t>
            </a:r>
          </a:p>
          <a:p>
            <a:pPr algn="just">
              <a:spcBef>
                <a:spcPts val="525"/>
              </a:spcBef>
              <a:buNone/>
            </a:pPr>
            <a:endParaRPr lang="en-US" altLang="zh-CN" sz="21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525"/>
              </a:spcBef>
              <a:buNone/>
            </a:pPr>
            <a:endParaRPr lang="en-US" altLang="zh-CN" sz="21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525"/>
              </a:spcBef>
              <a:buNone/>
            </a:pPr>
            <a:endParaRPr lang="en-US" altLang="zh-CN" sz="2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spcBef>
                <a:spcPts val="525"/>
              </a:spcBef>
              <a:buNone/>
            </a:pPr>
            <a:endParaRPr lang="en-US" altLang="zh-CN" sz="2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1924" name="对象 4">
            <a:extLst>
              <a:ext uri="{FF2B5EF4-FFF2-40B4-BE49-F238E27FC236}">
                <a16:creationId xmlns:a16="http://schemas.microsoft.com/office/drawing/2014/main" id="{E9AAAE30-328C-4E47-942C-3A2320305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18653"/>
              </p:ext>
            </p:extLst>
          </p:nvPr>
        </p:nvGraphicFramePr>
        <p:xfrm>
          <a:off x="1317042" y="3383867"/>
          <a:ext cx="4930378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6" imgW="3175000" imgH="419100" progId="Equation.DSMT4">
                  <p:embed/>
                </p:oleObj>
              </mc:Choice>
              <mc:Fallback>
                <p:oleObj name="Equation" r:id="rId6" imgW="3175000" imgH="419100" progId="Equation.DSMT4">
                  <p:embed/>
                  <p:pic>
                    <p:nvPicPr>
                      <p:cNvPr id="81924" name="对象 4">
                        <a:extLst>
                          <a:ext uri="{FF2B5EF4-FFF2-40B4-BE49-F238E27FC236}">
                            <a16:creationId xmlns:a16="http://schemas.microsoft.com/office/drawing/2014/main" id="{E9AAAE30-328C-4E47-942C-3A2320305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042" y="3383867"/>
                        <a:ext cx="4930378" cy="6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778598"/>
      </p:ext>
    </p:extLst>
  </p:cSld>
  <p:clrMapOvr>
    <a:masterClrMapping/>
  </p:clrMapOvr>
  <p:timing>
    <p:tnLst>
      <p:par>
        <p:cTn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el 1">
            <a:extLst>
              <a:ext uri="{FF2B5EF4-FFF2-40B4-BE49-F238E27FC236}">
                <a16:creationId xmlns:a16="http://schemas.microsoft.com/office/drawing/2014/main" id="{E9D26878-4757-47E6-AEF7-EEADBD6E968D}"/>
              </a:ext>
            </a:extLst>
          </p:cNvPr>
          <p:cNvSpPr txBox="1">
            <a:spLocks/>
          </p:cNvSpPr>
          <p:nvPr/>
        </p:nvSpPr>
        <p:spPr bwMode="auto">
          <a:xfrm>
            <a:off x="286578" y="38721"/>
            <a:ext cx="61722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2700" kern="0" dirty="0">
                <a:ea typeface="ＭＳ Ｐゴシック" charset="0"/>
              </a:rPr>
              <a:t>Attenuation</a:t>
            </a:r>
          </a:p>
        </p:txBody>
      </p:sp>
      <p:sp>
        <p:nvSpPr>
          <p:cNvPr id="13" name="Inhaltsplatzhalter 2">
            <a:extLst>
              <a:ext uri="{FF2B5EF4-FFF2-40B4-BE49-F238E27FC236}">
                <a16:creationId xmlns:a16="http://schemas.microsoft.com/office/drawing/2014/main" id="{2DA0371C-E15C-4F23-A06A-AB07F934D666}"/>
              </a:ext>
            </a:extLst>
          </p:cNvPr>
          <p:cNvSpPr txBox="1">
            <a:spLocks/>
          </p:cNvSpPr>
          <p:nvPr/>
        </p:nvSpPr>
        <p:spPr bwMode="auto">
          <a:xfrm>
            <a:off x="343527" y="1763315"/>
            <a:ext cx="4115001" cy="80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14325" indent="-314325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tude decays with distance</a:t>
            </a:r>
          </a:p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 of high-frequencies energy with distance</a:t>
            </a:r>
          </a:p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ersion</a:t>
            </a:r>
            <a:endParaRPr lang="de-DE" sz="21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88F09C9E-2635-443B-98D2-D7B31D09AE6D}"/>
              </a:ext>
            </a:extLst>
          </p:cNvPr>
          <p:cNvGrpSpPr/>
          <p:nvPr/>
        </p:nvGrpSpPr>
        <p:grpSpPr>
          <a:xfrm>
            <a:off x="4458528" y="1038846"/>
            <a:ext cx="4000500" cy="3254536"/>
            <a:chOff x="1447800" y="2013793"/>
            <a:chExt cx="5334000" cy="4339381"/>
          </a:xfrm>
        </p:grpSpPr>
        <p:pic>
          <p:nvPicPr>
            <p:cNvPr id="15" name="snap1d.mpg">
              <a:hlinkClick r:id="" action="ppaction://media"/>
              <a:extLst>
                <a:ext uri="{FF2B5EF4-FFF2-40B4-BE49-F238E27FC236}">
                  <a16:creationId xmlns:a16="http://schemas.microsoft.com/office/drawing/2014/main" id="{8364766F-E7C4-4605-AC24-01EC02DD3DF0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>
            <a:blip r:embed="rId4"/>
            <a:stretch>
              <a:fillRect/>
            </a:stretch>
          </p:blipFill>
          <p:spPr>
            <a:xfrm>
              <a:off x="1447800" y="2285999"/>
              <a:ext cx="5334000" cy="4067175"/>
            </a:xfrm>
            <a:prstGeom prst="rect">
              <a:avLst/>
            </a:prstGeom>
          </p:spPr>
        </p:pic>
        <p:sp>
          <p:nvSpPr>
            <p:cNvPr id="16" name="Textfeld 3">
              <a:extLst>
                <a:ext uri="{FF2B5EF4-FFF2-40B4-BE49-F238E27FC236}">
                  <a16:creationId xmlns:a16="http://schemas.microsoft.com/office/drawing/2014/main" id="{E50F5201-0C6B-46A4-AC08-6BC1523EE989}"/>
                </a:ext>
              </a:extLst>
            </p:cNvPr>
            <p:cNvSpPr txBox="1"/>
            <p:nvPr/>
          </p:nvSpPr>
          <p:spPr>
            <a:xfrm>
              <a:off x="4038600" y="5334001"/>
              <a:ext cx="2034524" cy="492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de-DE" dirty="0" err="1">
                  <a:solidFill>
                    <a:schemeClr val="tx1"/>
                  </a:solidFill>
                </a:rPr>
                <a:t>viscoelastic</a:t>
              </a:r>
              <a:endParaRPr lang="de-DE" dirty="0">
                <a:solidFill>
                  <a:schemeClr val="tx1"/>
                </a:solidFill>
              </a:endParaRPr>
            </a:p>
          </p:txBody>
        </p:sp>
        <p:sp>
          <p:nvSpPr>
            <p:cNvPr id="17" name="Textfeld 6">
              <a:extLst>
                <a:ext uri="{FF2B5EF4-FFF2-40B4-BE49-F238E27FC236}">
                  <a16:creationId xmlns:a16="http://schemas.microsoft.com/office/drawing/2014/main" id="{FE917F9F-C594-48CB-9260-156E700FD400}"/>
                </a:ext>
              </a:extLst>
            </p:cNvPr>
            <p:cNvSpPr txBox="1"/>
            <p:nvPr/>
          </p:nvSpPr>
          <p:spPr>
            <a:xfrm>
              <a:off x="2209800" y="5334001"/>
              <a:ext cx="1295400" cy="492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de-DE" dirty="0" err="1">
                  <a:solidFill>
                    <a:schemeClr val="tx1"/>
                  </a:solidFill>
                </a:rPr>
                <a:t>elastic</a:t>
              </a:r>
              <a:endParaRPr lang="de-DE" dirty="0">
                <a:solidFill>
                  <a:schemeClr val="tx1"/>
                </a:solidFill>
              </a:endParaRPr>
            </a:p>
          </p:txBody>
        </p:sp>
        <p:sp>
          <p:nvSpPr>
            <p:cNvPr id="18" name="Textfeld 7">
              <a:extLst>
                <a:ext uri="{FF2B5EF4-FFF2-40B4-BE49-F238E27FC236}">
                  <a16:creationId xmlns:a16="http://schemas.microsoft.com/office/drawing/2014/main" id="{E5D12E3A-962E-4254-9B01-229D9E497AD5}"/>
                </a:ext>
              </a:extLst>
            </p:cNvPr>
            <p:cNvSpPr txBox="1"/>
            <p:nvPr/>
          </p:nvSpPr>
          <p:spPr>
            <a:xfrm>
              <a:off x="3137836" y="2013793"/>
              <a:ext cx="2286000" cy="4924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de-DE" dirty="0">
                  <a:solidFill>
                    <a:schemeClr val="tx1"/>
                  </a:solidFill>
                </a:rPr>
                <a:t>plane </a:t>
              </a:r>
              <a:r>
                <a:rPr lang="de-DE" dirty="0" err="1">
                  <a:solidFill>
                    <a:schemeClr val="tx1"/>
                  </a:solidFill>
                </a:rPr>
                <a:t>wave</a:t>
              </a:r>
              <a:endParaRPr lang="de-DE" dirty="0">
                <a:solidFill>
                  <a:schemeClr val="tx1"/>
                </a:solidFill>
              </a:endParaRPr>
            </a:p>
          </p:txBody>
        </p:sp>
        <p:sp>
          <p:nvSpPr>
            <p:cNvPr id="19" name="Rechteck 4">
              <a:extLst>
                <a:ext uri="{FF2B5EF4-FFF2-40B4-BE49-F238E27FC236}">
                  <a16:creationId xmlns:a16="http://schemas.microsoft.com/office/drawing/2014/main" id="{9EDB9312-39DD-4B91-B6C8-5C39D1637718}"/>
                </a:ext>
              </a:extLst>
            </p:cNvPr>
            <p:cNvSpPr/>
            <p:nvPr/>
          </p:nvSpPr>
          <p:spPr>
            <a:xfrm>
              <a:off x="3810000" y="2667000"/>
              <a:ext cx="23622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Textfeld 8">
              <a:extLst>
                <a:ext uri="{FF2B5EF4-FFF2-40B4-BE49-F238E27FC236}">
                  <a16:creationId xmlns:a16="http://schemas.microsoft.com/office/drawing/2014/main" id="{EAEFC08A-0729-45F5-985A-AC8803F51EA3}"/>
                </a:ext>
              </a:extLst>
            </p:cNvPr>
            <p:cNvSpPr txBox="1"/>
            <p:nvPr/>
          </p:nvSpPr>
          <p:spPr>
            <a:xfrm>
              <a:off x="2971800" y="5943601"/>
              <a:ext cx="2286000" cy="40010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de-DE" sz="1350" dirty="0" err="1"/>
                <a:t>Distance</a:t>
              </a:r>
              <a:r>
                <a:rPr lang="de-DE" sz="1350" dirty="0"/>
                <a:t> (m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4622140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repeatCount="indefinite" fill="remove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ierung 1">
            <a:extLst>
              <a:ext uri="{FF2B5EF4-FFF2-40B4-BE49-F238E27FC236}">
                <a16:creationId xmlns:a16="http://schemas.microsoft.com/office/drawing/2014/main" id="{6D951BD9-795C-4349-B329-1BD9D8505365}"/>
              </a:ext>
            </a:extLst>
          </p:cNvPr>
          <p:cNvGrpSpPr/>
          <p:nvPr/>
        </p:nvGrpSpPr>
        <p:grpSpPr>
          <a:xfrm>
            <a:off x="619628" y="1690942"/>
            <a:ext cx="7333747" cy="1907231"/>
            <a:chOff x="-634329" y="1350425"/>
            <a:chExt cx="9778329" cy="2542974"/>
          </a:xfrm>
        </p:grpSpPr>
        <p:sp>
          <p:nvSpPr>
            <p:cNvPr id="6" name="Inhaltsplatzhalter 2">
              <a:extLst>
                <a:ext uri="{FF2B5EF4-FFF2-40B4-BE49-F238E27FC236}">
                  <a16:creationId xmlns:a16="http://schemas.microsoft.com/office/drawing/2014/main" id="{A086DB84-FD6B-452A-9E16-ADF8677BF4BB}"/>
                </a:ext>
              </a:extLst>
            </p:cNvPr>
            <p:cNvSpPr txBox="1">
              <a:spLocks/>
            </p:cNvSpPr>
            <p:nvPr/>
          </p:nvSpPr>
          <p:spPr>
            <a:xfrm>
              <a:off x="-634329" y="1350425"/>
              <a:ext cx="8356600" cy="430212"/>
            </a:xfrm>
            <a:prstGeom prst="rect">
              <a:avLst/>
            </a:prstGeom>
          </p:spPr>
          <p:txBody>
            <a:bodyPr/>
            <a:lstStyle/>
            <a:p>
              <a:pPr marL="235744" indent="-235744" eaLnBrk="0" hangingPunct="0">
                <a:spcBef>
                  <a:spcPct val="20000"/>
                </a:spcBef>
                <a:buBlip>
                  <a:blip r:embed="rId2"/>
                </a:buBlip>
                <a:defRPr/>
              </a:pPr>
              <a:r>
                <a:rPr lang="en-US" sz="2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2-Misfit of normalized seismograms</a:t>
              </a:r>
            </a:p>
          </p:txBody>
        </p:sp>
        <p:pic>
          <p:nvPicPr>
            <p:cNvPr id="7" name="Picture 3">
              <a:extLst>
                <a:ext uri="{FF2B5EF4-FFF2-40B4-BE49-F238E27FC236}">
                  <a16:creationId xmlns:a16="http://schemas.microsoft.com/office/drawing/2014/main" id="{914692DD-F1B4-4080-931C-FD3E81BE4B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650" y="2420938"/>
              <a:ext cx="3384550" cy="1085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" name="Gruppieren 3">
              <a:extLst>
                <a:ext uri="{FF2B5EF4-FFF2-40B4-BE49-F238E27FC236}">
                  <a16:creationId xmlns:a16="http://schemas.microsoft.com/office/drawing/2014/main" id="{7D49D0B6-FD90-4EBD-BD37-559488371B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00563" y="2362200"/>
              <a:ext cx="4643437" cy="1531199"/>
              <a:chOff x="4499992" y="1640379"/>
              <a:chExt cx="4644008" cy="1531685"/>
            </a:xfrm>
          </p:grpSpPr>
          <p:sp>
            <p:nvSpPr>
              <p:cNvPr id="9" name="Textfeld 11">
                <a:extLst>
                  <a:ext uri="{FF2B5EF4-FFF2-40B4-BE49-F238E27FC236}">
                    <a16:creationId xmlns:a16="http://schemas.microsoft.com/office/drawing/2014/main" id="{161D24E5-7EFC-4FF9-A9DC-0D66F7217F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00192" y="1640379"/>
                <a:ext cx="2843808" cy="769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13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rmalized</a:t>
                </a:r>
              </a:p>
              <a:p>
                <a:r>
                  <a:rPr lang="en-US" sz="13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observed seismograms</a:t>
                </a:r>
              </a:p>
            </p:txBody>
          </p:sp>
          <p:sp>
            <p:nvSpPr>
              <p:cNvPr id="10" name="Textfeld 12">
                <a:extLst>
                  <a:ext uri="{FF2B5EF4-FFF2-40B4-BE49-F238E27FC236}">
                    <a16:creationId xmlns:a16="http://schemas.microsoft.com/office/drawing/2014/main" id="{3DB15D89-2739-4E3D-AAAD-51C0E58B3B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00193" y="2402378"/>
                <a:ext cx="2843807" cy="7696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r>
                  <a:rPr lang="en-US" sz="13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rmalized</a:t>
                </a:r>
              </a:p>
              <a:p>
                <a:r>
                  <a:rPr lang="en-US" sz="135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synthetic seismograms</a:t>
                </a:r>
              </a:p>
            </p:txBody>
          </p:sp>
          <p:pic>
            <p:nvPicPr>
              <p:cNvPr id="11" name="Picture 4">
                <a:extLst>
                  <a:ext uri="{FF2B5EF4-FFF2-40B4-BE49-F238E27FC236}">
                    <a16:creationId xmlns:a16="http://schemas.microsoft.com/office/drawing/2014/main" id="{F5103BE8-8FF2-4D61-900E-AAB148A27BC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47290" y="2420888"/>
                <a:ext cx="1824910" cy="4953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2" name="Picture 5">
                <a:extLst>
                  <a:ext uri="{FF2B5EF4-FFF2-40B4-BE49-F238E27FC236}">
                    <a16:creationId xmlns:a16="http://schemas.microsoft.com/office/drawing/2014/main" id="{5E7BAB88-7C2D-4529-A1DE-F857ECB2381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99992" y="1700808"/>
                <a:ext cx="1891157" cy="544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13" name="Titel 1">
            <a:extLst>
              <a:ext uri="{FF2B5EF4-FFF2-40B4-BE49-F238E27FC236}">
                <a16:creationId xmlns:a16="http://schemas.microsoft.com/office/drawing/2014/main" id="{38A29AC7-A49F-46B6-A558-8BDCC5B676D0}"/>
              </a:ext>
            </a:extLst>
          </p:cNvPr>
          <p:cNvSpPr txBox="1">
            <a:spLocks/>
          </p:cNvSpPr>
          <p:nvPr/>
        </p:nvSpPr>
        <p:spPr bwMode="auto">
          <a:xfrm>
            <a:off x="350119" y="90670"/>
            <a:ext cx="61722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2700" kern="0" dirty="0">
                <a:ea typeface="ＭＳ Ｐゴシック" charset="0"/>
              </a:rPr>
              <a:t>Attenuation in FWI</a:t>
            </a:r>
          </a:p>
        </p:txBody>
      </p:sp>
      <p:sp>
        <p:nvSpPr>
          <p:cNvPr id="14" name="Inhaltsplatzhalter 2">
            <a:extLst>
              <a:ext uri="{FF2B5EF4-FFF2-40B4-BE49-F238E27FC236}">
                <a16:creationId xmlns:a16="http://schemas.microsoft.com/office/drawing/2014/main" id="{D581B4B2-843A-47DE-B057-11847698B469}"/>
              </a:ext>
            </a:extLst>
          </p:cNvPr>
          <p:cNvSpPr txBox="1">
            <a:spLocks/>
          </p:cNvSpPr>
          <p:nvPr/>
        </p:nvSpPr>
        <p:spPr bwMode="auto">
          <a:xfrm>
            <a:off x="187492" y="947926"/>
            <a:ext cx="6267450" cy="80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14325" indent="-314325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 eaLnBrk="1" hangingPunct="1">
              <a:spcBef>
                <a:spcPct val="20000"/>
              </a:spcBef>
            </a:pPr>
            <a:r>
              <a:rPr lang="de-DE" sz="21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tigating the influence of attenuation</a:t>
            </a:r>
            <a:endParaRPr lang="de-DE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04217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Inhaltsplatzhalter 2">
            <a:extLst>
              <a:ext uri="{FF2B5EF4-FFF2-40B4-BE49-F238E27FC236}">
                <a16:creationId xmlns:a16="http://schemas.microsoft.com/office/drawing/2014/main" id="{362EFF87-BB1C-4B8F-891F-746051F0BAE1}"/>
              </a:ext>
            </a:extLst>
          </p:cNvPr>
          <p:cNvSpPr txBox="1">
            <a:spLocks/>
          </p:cNvSpPr>
          <p:nvPr/>
        </p:nvSpPr>
        <p:spPr bwMode="auto">
          <a:xfrm>
            <a:off x="1485900" y="800100"/>
            <a:ext cx="6267450" cy="80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14325" indent="-314325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tude decays with distance </a:t>
            </a:r>
            <a:r>
              <a:rPr lang="de-DE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de-DE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sfit definition</a:t>
            </a:r>
          </a:p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 of high-frequencies energy with distance</a:t>
            </a:r>
          </a:p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ersion</a:t>
            </a:r>
            <a:endParaRPr lang="de-DE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Grafik 1">
            <a:extLst>
              <a:ext uri="{FF2B5EF4-FFF2-40B4-BE49-F238E27FC236}">
                <a16:creationId xmlns:a16="http://schemas.microsoft.com/office/drawing/2014/main" id="{E69D8AC9-7C58-4221-ACDC-7B5256C069C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36508" y="2114550"/>
            <a:ext cx="332571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Line 28">
            <a:extLst>
              <a:ext uri="{FF2B5EF4-FFF2-40B4-BE49-F238E27FC236}">
                <a16:creationId xmlns:a16="http://schemas.microsoft.com/office/drawing/2014/main" id="{3E07D10B-D473-4AFA-A571-FDB82124FC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91608" y="4512543"/>
            <a:ext cx="490538" cy="1191"/>
          </a:xfrm>
          <a:prstGeom prst="line">
            <a:avLst/>
          </a:prstGeom>
          <a:noFill/>
          <a:ln w="360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62209" tIns="31105" rIns="62209" bIns="31105"/>
          <a:lstStyle/>
          <a:p>
            <a:pPr>
              <a:defRPr/>
            </a:pPr>
            <a:endParaRPr lang="en-GB"/>
          </a:p>
        </p:txBody>
      </p:sp>
      <p:sp>
        <p:nvSpPr>
          <p:cNvPr id="18" name="Line 29">
            <a:extLst>
              <a:ext uri="{FF2B5EF4-FFF2-40B4-BE49-F238E27FC236}">
                <a16:creationId xmlns:a16="http://schemas.microsoft.com/office/drawing/2014/main" id="{37AF31BC-9B6D-4908-8B24-A9E725C379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1700" y="4514850"/>
            <a:ext cx="490538" cy="0"/>
          </a:xfrm>
          <a:prstGeom prst="line">
            <a:avLst/>
          </a:prstGeom>
          <a:noFill/>
          <a:ln w="360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62209" tIns="31105" rIns="62209" bIns="31105"/>
          <a:lstStyle/>
          <a:p>
            <a:pPr>
              <a:defRPr/>
            </a:pPr>
            <a:endParaRPr lang="en-GB"/>
          </a:p>
        </p:txBody>
      </p:sp>
      <p:sp>
        <p:nvSpPr>
          <p:cNvPr id="19" name="Text Box 30">
            <a:extLst>
              <a:ext uri="{FF2B5EF4-FFF2-40B4-BE49-F238E27FC236}">
                <a16:creationId xmlns:a16="http://schemas.microsoft.com/office/drawing/2014/main" id="{1D27C6F3-14D5-44C4-8ADD-055E102F6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292" y="4357762"/>
            <a:ext cx="1841897" cy="235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61229" tIns="41416" rIns="61229" bIns="30615"/>
          <a:lstStyle>
            <a:lvl1pPr>
              <a:tabLst>
                <a:tab pos="723900" algn="l"/>
                <a:tab pos="1447800" algn="l"/>
                <a:tab pos="21717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723900" algn="l"/>
                <a:tab pos="1447800" algn="l"/>
                <a:tab pos="21717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723900" algn="l"/>
                <a:tab pos="1447800" algn="l"/>
                <a:tab pos="21717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723900" algn="l"/>
                <a:tab pos="1447800" algn="l"/>
                <a:tab pos="21717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723900" algn="l"/>
                <a:tab pos="1447800" algn="l"/>
                <a:tab pos="21717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defRPr/>
            </a:pPr>
            <a:r>
              <a:rPr lang="en-GB" sz="1350" dirty="0" err="1"/>
              <a:t>Viscolastic</a:t>
            </a:r>
            <a:r>
              <a:rPr lang="en-GB" sz="1350" dirty="0"/>
              <a:t> data (Q=20)</a:t>
            </a:r>
          </a:p>
        </p:txBody>
      </p:sp>
      <p:sp>
        <p:nvSpPr>
          <p:cNvPr id="20" name="Text Box 31">
            <a:extLst>
              <a:ext uri="{FF2B5EF4-FFF2-40B4-BE49-F238E27FC236}">
                <a16:creationId xmlns:a16="http://schemas.microsoft.com/office/drawing/2014/main" id="{5D5E368D-D1E1-4D9C-AFAE-FC370EDD7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050" y="4343400"/>
            <a:ext cx="2630091" cy="235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61229" tIns="41416" rIns="61229" bIns="30615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rgbClr val="000000"/>
                </a:solidFill>
                <a:latin typeface="Arial" charset="0"/>
                <a:ea typeface="ＭＳ Ｐゴシック" charset="0"/>
                <a:cs typeface="Arial" charset="0"/>
              </a:defRPr>
            </a:lvl9pPr>
          </a:lstStyle>
          <a:p>
            <a:pPr>
              <a:defRPr/>
            </a:pPr>
            <a:r>
              <a:rPr lang="en-GB" sz="1350" dirty="0"/>
              <a:t>Elastic data</a:t>
            </a:r>
          </a:p>
        </p:txBody>
      </p:sp>
      <p:pic>
        <p:nvPicPr>
          <p:cNvPr id="21" name="Grafik 1">
            <a:extLst>
              <a:ext uri="{FF2B5EF4-FFF2-40B4-BE49-F238E27FC236}">
                <a16:creationId xmlns:a16="http://schemas.microsoft.com/office/drawing/2014/main" id="{474C2E6C-FC25-4802-9791-7D528345BFBC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36908" y="2114550"/>
            <a:ext cx="3314700" cy="2222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feld 1">
            <a:extLst>
              <a:ext uri="{FF2B5EF4-FFF2-40B4-BE49-F238E27FC236}">
                <a16:creationId xmlns:a16="http://schemas.microsoft.com/office/drawing/2014/main" id="{CA81BE8A-DD14-4FBC-A8B0-87A3728973C9}"/>
              </a:ext>
            </a:extLst>
          </p:cNvPr>
          <p:cNvSpPr txBox="1"/>
          <p:nvPr/>
        </p:nvSpPr>
        <p:spPr>
          <a:xfrm>
            <a:off x="2171700" y="1728743"/>
            <a:ext cx="21717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w</a:t>
            </a:r>
            <a:r>
              <a:rPr lang="de-DE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5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ismograms</a:t>
            </a:r>
            <a:endParaRPr lang="de-DE" sz="15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feld 12">
            <a:extLst>
              <a:ext uri="{FF2B5EF4-FFF2-40B4-BE49-F238E27FC236}">
                <a16:creationId xmlns:a16="http://schemas.microsoft.com/office/drawing/2014/main" id="{DAEF7318-922B-4703-8A67-DC37B7C5CC15}"/>
              </a:ext>
            </a:extLst>
          </p:cNvPr>
          <p:cNvSpPr txBox="1"/>
          <p:nvPr/>
        </p:nvSpPr>
        <p:spPr>
          <a:xfrm>
            <a:off x="5101259" y="1751469"/>
            <a:ext cx="30861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ized seismograms</a:t>
            </a: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4291A152-3B7E-4405-AAD6-BF9F47C3D53D}"/>
              </a:ext>
            </a:extLst>
          </p:cNvPr>
          <p:cNvSpPr txBox="1">
            <a:spLocks/>
          </p:cNvSpPr>
          <p:nvPr/>
        </p:nvSpPr>
        <p:spPr bwMode="auto">
          <a:xfrm>
            <a:off x="377292" y="70591"/>
            <a:ext cx="61722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2700" kern="0" dirty="0">
                <a:ea typeface="ＭＳ Ｐゴシック" charset="0"/>
              </a:rPr>
              <a:t>Attenuation in FWI</a:t>
            </a:r>
          </a:p>
        </p:txBody>
      </p:sp>
    </p:spTree>
    <p:extLst>
      <p:ext uri="{BB962C8B-B14F-4D97-AF65-F5344CB8AC3E}">
        <p14:creationId xmlns:p14="http://schemas.microsoft.com/office/powerpoint/2010/main" val="206585652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6" descr="Amplitude_spectra_stfs_DGG2012_sin3_normed1_to_20Hz.png">
            <a:extLst>
              <a:ext uri="{FF2B5EF4-FFF2-40B4-BE49-F238E27FC236}">
                <a16:creationId xmlns:a16="http://schemas.microsoft.com/office/drawing/2014/main" id="{506CB815-ED45-49E6-919F-65EAF9311F5C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04054" y="1484855"/>
            <a:ext cx="2641232" cy="327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5">
            <a:extLst>
              <a:ext uri="{FF2B5EF4-FFF2-40B4-BE49-F238E27FC236}">
                <a16:creationId xmlns:a16="http://schemas.microsoft.com/office/drawing/2014/main" id="{3274DEAA-3333-49A3-8F65-C4F3E210C4B1}"/>
              </a:ext>
            </a:extLst>
          </p:cNvPr>
          <p:cNvSpPr txBox="1"/>
          <p:nvPr/>
        </p:nvSpPr>
        <p:spPr>
          <a:xfrm>
            <a:off x="5245286" y="2759999"/>
            <a:ext cx="210709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TF inversion acts as a low-pass filter</a:t>
            </a:r>
          </a:p>
        </p:txBody>
      </p:sp>
      <p:sp>
        <p:nvSpPr>
          <p:cNvPr id="10" name="Textfeld 8">
            <a:extLst>
              <a:ext uri="{FF2B5EF4-FFF2-40B4-BE49-F238E27FC236}">
                <a16:creationId xmlns:a16="http://schemas.microsoft.com/office/drawing/2014/main" id="{9DC6824C-4B59-405A-ACFC-9424D404B905}"/>
              </a:ext>
            </a:extLst>
          </p:cNvPr>
          <p:cNvSpPr txBox="1"/>
          <p:nvPr/>
        </p:nvSpPr>
        <p:spPr>
          <a:xfrm>
            <a:off x="6977533" y="4343400"/>
            <a:ext cx="21664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os</a:t>
            </a:r>
            <a:r>
              <a:rPr 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2014)</a:t>
            </a:r>
          </a:p>
        </p:txBody>
      </p:sp>
      <p:sp>
        <p:nvSpPr>
          <p:cNvPr id="8" name="Inhaltsplatzhalter 2">
            <a:extLst>
              <a:ext uri="{FF2B5EF4-FFF2-40B4-BE49-F238E27FC236}">
                <a16:creationId xmlns:a16="http://schemas.microsoft.com/office/drawing/2014/main" id="{66F67CE9-CEC2-44C4-A3C6-857054D6E8BE}"/>
              </a:ext>
            </a:extLst>
          </p:cNvPr>
          <p:cNvSpPr txBox="1">
            <a:spLocks/>
          </p:cNvSpPr>
          <p:nvPr/>
        </p:nvSpPr>
        <p:spPr bwMode="auto">
          <a:xfrm>
            <a:off x="1485900" y="800100"/>
            <a:ext cx="6267450" cy="80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14325" indent="-314325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tude decays with distance</a:t>
            </a:r>
          </a:p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 of high-frequencies energy with distance </a:t>
            </a:r>
            <a:r>
              <a:rPr lang="de-DE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&gt; </a:t>
            </a:r>
            <a:r>
              <a:rPr lang="de-DE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F inversion</a:t>
            </a:r>
          </a:p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ersion</a:t>
            </a:r>
            <a:endParaRPr lang="de-DE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>
            <a:extLst>
              <a:ext uri="{FF2B5EF4-FFF2-40B4-BE49-F238E27FC236}">
                <a16:creationId xmlns:a16="http://schemas.microsoft.com/office/drawing/2014/main" id="{8ECA0862-6903-4333-9992-82061AE9F1B0}"/>
              </a:ext>
            </a:extLst>
          </p:cNvPr>
          <p:cNvSpPr txBox="1">
            <a:spLocks/>
          </p:cNvSpPr>
          <p:nvPr/>
        </p:nvSpPr>
        <p:spPr bwMode="auto">
          <a:xfrm>
            <a:off x="377292" y="70591"/>
            <a:ext cx="61722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2700" kern="0" dirty="0">
                <a:ea typeface="ＭＳ Ｐゴシック" charset="0"/>
              </a:rPr>
              <a:t>Attenuation in FWI</a:t>
            </a:r>
          </a:p>
        </p:txBody>
      </p:sp>
    </p:spTree>
    <p:extLst>
      <p:ext uri="{BB962C8B-B14F-4D97-AF65-F5344CB8AC3E}">
        <p14:creationId xmlns:p14="http://schemas.microsoft.com/office/powerpoint/2010/main" val="266385706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ild 1">
            <a:extLst>
              <a:ext uri="{FF2B5EF4-FFF2-40B4-BE49-F238E27FC236}">
                <a16:creationId xmlns:a16="http://schemas.microsoft.com/office/drawing/2014/main" id="{AB72CAEB-A4A2-4821-9035-A0DC8C3BBFF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6909" t="-5305"/>
          <a:stretch/>
        </p:blipFill>
        <p:spPr>
          <a:xfrm>
            <a:off x="2442313" y="1943099"/>
            <a:ext cx="3315911" cy="2632464"/>
          </a:xfrm>
          <a:prstGeom prst="rect">
            <a:avLst/>
          </a:prstGeom>
        </p:spPr>
      </p:pic>
      <p:sp>
        <p:nvSpPr>
          <p:cNvPr id="7" name="Textfeld 2">
            <a:extLst>
              <a:ext uri="{FF2B5EF4-FFF2-40B4-BE49-F238E27FC236}">
                <a16:creationId xmlns:a16="http://schemas.microsoft.com/office/drawing/2014/main" id="{9DD73CA8-8939-4E3F-B053-E2EE6B8148B9}"/>
              </a:ext>
            </a:extLst>
          </p:cNvPr>
          <p:cNvSpPr txBox="1"/>
          <p:nvPr/>
        </p:nvSpPr>
        <p:spPr>
          <a:xfrm>
            <a:off x="3406637" y="1898375"/>
            <a:ext cx="2262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</a:rPr>
              <a:t>A priori Q estimation</a:t>
            </a:r>
          </a:p>
        </p:txBody>
      </p:sp>
      <p:sp>
        <p:nvSpPr>
          <p:cNvPr id="8" name="Geschweifte Klammer rechts 3">
            <a:extLst>
              <a:ext uri="{FF2B5EF4-FFF2-40B4-BE49-F238E27FC236}">
                <a16:creationId xmlns:a16="http://schemas.microsoft.com/office/drawing/2014/main" id="{67992BDA-D6E6-493D-8D92-806F27FC8CFA}"/>
              </a:ext>
            </a:extLst>
          </p:cNvPr>
          <p:cNvSpPr/>
          <p:nvPr/>
        </p:nvSpPr>
        <p:spPr>
          <a:xfrm>
            <a:off x="5668773" y="1107757"/>
            <a:ext cx="180178" cy="52268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Textfeld 4">
            <a:extLst>
              <a:ext uri="{FF2B5EF4-FFF2-40B4-BE49-F238E27FC236}">
                <a16:creationId xmlns:a16="http://schemas.microsoft.com/office/drawing/2014/main" id="{0FEF97AC-6821-41DF-910F-6D6A469E7D07}"/>
              </a:ext>
            </a:extLst>
          </p:cNvPr>
          <p:cNvSpPr txBox="1"/>
          <p:nvPr/>
        </p:nvSpPr>
        <p:spPr>
          <a:xfrm>
            <a:off x="5901446" y="1107757"/>
            <a:ext cx="16642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5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coelastic</a:t>
            </a:r>
            <a:r>
              <a:rPr lang="de-DE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de-DE" sz="15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modeling</a:t>
            </a:r>
          </a:p>
        </p:txBody>
      </p:sp>
      <p:sp>
        <p:nvSpPr>
          <p:cNvPr id="11" name="Titel 1">
            <a:extLst>
              <a:ext uri="{FF2B5EF4-FFF2-40B4-BE49-F238E27FC236}">
                <a16:creationId xmlns:a16="http://schemas.microsoft.com/office/drawing/2014/main" id="{8EED6461-066E-458D-9FC3-87D97DEF0C92}"/>
              </a:ext>
            </a:extLst>
          </p:cNvPr>
          <p:cNvSpPr txBox="1">
            <a:spLocks/>
          </p:cNvSpPr>
          <p:nvPr/>
        </p:nvSpPr>
        <p:spPr bwMode="auto">
          <a:xfrm>
            <a:off x="377292" y="70591"/>
            <a:ext cx="61722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2700" kern="0" dirty="0">
                <a:ea typeface="ＭＳ Ｐゴシック" charset="0"/>
              </a:rPr>
              <a:t>Attenuation in FWI</a:t>
            </a:r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ABCEEDDE-F5B4-41B7-BE0F-F45ADFB86A8F}"/>
              </a:ext>
            </a:extLst>
          </p:cNvPr>
          <p:cNvSpPr txBox="1">
            <a:spLocks/>
          </p:cNvSpPr>
          <p:nvPr/>
        </p:nvSpPr>
        <p:spPr bwMode="auto">
          <a:xfrm>
            <a:off x="1486538" y="798419"/>
            <a:ext cx="4414908" cy="80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14325" indent="-314325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tude decays with distance</a:t>
            </a:r>
          </a:p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ss of high-frequencies energy with distance </a:t>
            </a:r>
            <a:endParaRPr lang="de-DE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buFont typeface="+mj-lt"/>
              <a:buAutoNum type="arabicPeriod"/>
            </a:pPr>
            <a:r>
              <a:rPr lang="de-DE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ersion</a:t>
            </a:r>
            <a:endParaRPr lang="de-DE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9581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Bild 3">
            <a:extLst>
              <a:ext uri="{FF2B5EF4-FFF2-40B4-BE49-F238E27FC236}">
                <a16:creationId xmlns:a16="http://schemas.microsoft.com/office/drawing/2014/main" id="{9A09AB8A-C404-4762-A243-63C4097E607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1359" y="3286152"/>
            <a:ext cx="2937710" cy="1485900"/>
          </a:xfrm>
          <a:prstGeom prst="rect">
            <a:avLst/>
          </a:prstGeom>
        </p:spPr>
      </p:pic>
      <p:sp>
        <p:nvSpPr>
          <p:cNvPr id="5" name="Titel 1">
            <a:extLst>
              <a:ext uri="{FF2B5EF4-FFF2-40B4-BE49-F238E27FC236}">
                <a16:creationId xmlns:a16="http://schemas.microsoft.com/office/drawing/2014/main" id="{77E64021-BA06-47B3-8F47-560B072890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1322" y="29982"/>
            <a:ext cx="6515100" cy="536972"/>
          </a:xfrm>
        </p:spPr>
        <p:txBody>
          <a:bodyPr>
            <a:noAutofit/>
          </a:bodyPr>
          <a:lstStyle/>
          <a:p>
            <a:r>
              <a:rPr lang="de-DE" dirty="0"/>
              <a:t>Synthetic reconstruction tests are successful </a:t>
            </a:r>
          </a:p>
        </p:txBody>
      </p:sp>
      <p:sp>
        <p:nvSpPr>
          <p:cNvPr id="6" name="Inhaltsplatzhalter 7">
            <a:extLst>
              <a:ext uri="{FF2B5EF4-FFF2-40B4-BE49-F238E27FC236}">
                <a16:creationId xmlns:a16="http://schemas.microsoft.com/office/drawing/2014/main" id="{C9214D0D-3E5A-48BF-8630-98A7856D5C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3449" y="954928"/>
            <a:ext cx="3479935" cy="36576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r>
              <a:rPr lang="de-DE" b="1" dirty="0"/>
              <a:t>During elastic FWI</a:t>
            </a:r>
          </a:p>
          <a:p>
            <a:pPr marL="342900" indent="-342900">
              <a:buFont typeface="+mj-lt"/>
              <a:buAutoNum type="arabicPeriod"/>
            </a:pPr>
            <a:endParaRPr lang="de-DE" dirty="0"/>
          </a:p>
          <a:p>
            <a:pPr marL="342900" indent="-342900">
              <a:buFont typeface="+mj-lt"/>
              <a:buAutoNum type="arabicPeriod"/>
            </a:pPr>
            <a:r>
              <a:rPr lang="de-DE" dirty="0"/>
              <a:t>Use L2-misfit of normailzed seismograms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/>
              <a:t>Source wavelet inversion</a:t>
            </a:r>
          </a:p>
          <a:p>
            <a:pPr marL="342900" indent="-342900">
              <a:buFont typeface="+mj-lt"/>
              <a:buAutoNum type="arabicPeriod"/>
            </a:pPr>
            <a:r>
              <a:rPr lang="de-DE" dirty="0"/>
              <a:t>Viscoelastic forward modeling</a:t>
            </a:r>
          </a:p>
        </p:txBody>
      </p:sp>
      <p:pic>
        <p:nvPicPr>
          <p:cNvPr id="7" name="Bild 2">
            <a:extLst>
              <a:ext uri="{FF2B5EF4-FFF2-40B4-BE49-F238E27FC236}">
                <a16:creationId xmlns:a16="http://schemas.microsoft.com/office/drawing/2014/main" id="{20913CB0-2AE6-471D-A99F-1E743EBE719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0615" y="862037"/>
            <a:ext cx="2978819" cy="2105025"/>
          </a:xfrm>
          <a:prstGeom prst="rect">
            <a:avLst/>
          </a:prstGeom>
        </p:spPr>
      </p:pic>
      <p:sp>
        <p:nvSpPr>
          <p:cNvPr id="8" name="Textfeld 4">
            <a:extLst>
              <a:ext uri="{FF2B5EF4-FFF2-40B4-BE49-F238E27FC236}">
                <a16:creationId xmlns:a16="http://schemas.microsoft.com/office/drawing/2014/main" id="{A44D756C-2F4D-44C7-8C85-24BFF0CFAD7B}"/>
              </a:ext>
            </a:extLst>
          </p:cNvPr>
          <p:cNvSpPr txBox="1"/>
          <p:nvPr/>
        </p:nvSpPr>
        <p:spPr>
          <a:xfrm>
            <a:off x="1610949" y="762673"/>
            <a:ext cx="25146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e model (Q=20)</a:t>
            </a:r>
          </a:p>
        </p:txBody>
      </p:sp>
      <p:sp>
        <p:nvSpPr>
          <p:cNvPr id="9" name="Textfeld 5">
            <a:extLst>
              <a:ext uri="{FF2B5EF4-FFF2-40B4-BE49-F238E27FC236}">
                <a16:creationId xmlns:a16="http://schemas.microsoft.com/office/drawing/2014/main" id="{21633CD7-C180-4E27-BF7A-80BED1AD4A4C}"/>
              </a:ext>
            </a:extLst>
          </p:cNvPr>
          <p:cNvSpPr txBox="1"/>
          <p:nvPr/>
        </p:nvSpPr>
        <p:spPr>
          <a:xfrm>
            <a:off x="1200962" y="3066426"/>
            <a:ext cx="305876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5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ted model (incorrect Q model)</a:t>
            </a:r>
          </a:p>
        </p:txBody>
      </p:sp>
      <p:sp>
        <p:nvSpPr>
          <p:cNvPr id="11" name="Textfeld 8">
            <a:extLst>
              <a:ext uri="{FF2B5EF4-FFF2-40B4-BE49-F238E27FC236}">
                <a16:creationId xmlns:a16="http://schemas.microsoft.com/office/drawing/2014/main" id="{237430CE-12C1-4CDC-8021-F1BEDCBD66D2}"/>
              </a:ext>
            </a:extLst>
          </p:cNvPr>
          <p:cNvSpPr txBox="1"/>
          <p:nvPr/>
        </p:nvSpPr>
        <p:spPr>
          <a:xfrm>
            <a:off x="7307697" y="4433498"/>
            <a:ext cx="19010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os</a:t>
            </a:r>
            <a:r>
              <a:rPr 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2014)</a:t>
            </a:r>
          </a:p>
        </p:txBody>
      </p:sp>
    </p:spTree>
    <p:extLst>
      <p:ext uri="{BB962C8B-B14F-4D97-AF65-F5344CB8AC3E}">
        <p14:creationId xmlns:p14="http://schemas.microsoft.com/office/powerpoint/2010/main" val="268000710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3DBF0B-9D96-4BBB-96DD-BE88971C6A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3126" y="1255059"/>
            <a:ext cx="6267450" cy="1446605"/>
          </a:xfrm>
        </p:spPr>
        <p:txBody>
          <a:bodyPr/>
          <a:lstStyle/>
          <a:p>
            <a:pPr marL="0" indent="0">
              <a:buNone/>
            </a:pPr>
            <a:r>
              <a:rPr lang="en-US" altLang="zh-CN" b="1" i="1" dirty="0"/>
              <a:t>Viscous effects:</a:t>
            </a:r>
          </a:p>
          <a:p>
            <a:r>
              <a:rPr lang="en-US" altLang="zh-CN" dirty="0"/>
              <a:t>affect amplitude (and phase) </a:t>
            </a:r>
          </a:p>
          <a:p>
            <a:r>
              <a:rPr lang="en-US" altLang="zh-CN" dirty="0"/>
              <a:t>link to rock type, fluid saturation, reservoir properties</a:t>
            </a:r>
          </a:p>
          <a:p>
            <a:endParaRPr lang="en-US" b="1" dirty="0"/>
          </a:p>
          <a:p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7" name="Titel 1">
            <a:extLst>
              <a:ext uri="{FF2B5EF4-FFF2-40B4-BE49-F238E27FC236}">
                <a16:creationId xmlns:a16="http://schemas.microsoft.com/office/drawing/2014/main" id="{592BA54A-A2F9-4893-8470-EE9179D2DF73}"/>
              </a:ext>
            </a:extLst>
          </p:cNvPr>
          <p:cNvSpPr txBox="1">
            <a:spLocks/>
          </p:cNvSpPr>
          <p:nvPr/>
        </p:nvSpPr>
        <p:spPr bwMode="auto">
          <a:xfrm>
            <a:off x="205740" y="-14951"/>
            <a:ext cx="61722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sz="2700" kern="0" dirty="0">
                <a:ea typeface="ＭＳ Ｐゴシック" charset="0"/>
              </a:rPr>
              <a:t>Attenuation in FWI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B984203E-83B7-4C54-8A25-9B808B30F03D}"/>
              </a:ext>
            </a:extLst>
          </p:cNvPr>
          <p:cNvSpPr/>
          <p:nvPr/>
        </p:nvSpPr>
        <p:spPr>
          <a:xfrm>
            <a:off x="4121627" y="2596954"/>
            <a:ext cx="469624" cy="641074"/>
          </a:xfrm>
          <a:prstGeom prst="downArrow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1FE9E2B-9A14-4E00-8763-2CD303CA3FDF}"/>
              </a:ext>
            </a:extLst>
          </p:cNvPr>
          <p:cNvSpPr txBox="1"/>
          <p:nvPr/>
        </p:nvSpPr>
        <p:spPr>
          <a:xfrm>
            <a:off x="2175393" y="3436898"/>
            <a:ext cx="4362092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ld we estimate Q models by FWI?</a:t>
            </a:r>
          </a:p>
        </p:txBody>
      </p:sp>
    </p:spTree>
    <p:extLst>
      <p:ext uri="{BB962C8B-B14F-4D97-AF65-F5344CB8AC3E}">
        <p14:creationId xmlns:p14="http://schemas.microsoft.com/office/powerpoint/2010/main" val="365055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399F6757-A93F-4582-82DE-F02ED91A3017}"/>
              </a:ext>
            </a:extLst>
          </p:cNvPr>
          <p:cNvSpPr txBox="1">
            <a:spLocks/>
          </p:cNvSpPr>
          <p:nvPr/>
        </p:nvSpPr>
        <p:spPr bwMode="auto">
          <a:xfrm>
            <a:off x="216145" y="35880"/>
            <a:ext cx="5183981" cy="421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1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coelastic FWI -- Adjoint state methods </a:t>
            </a:r>
            <a:endParaRPr lang="zh-CN" altLang="en-US" sz="21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CA09AEC-D5B6-495E-9879-C481FB7EE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5978" y="881276"/>
          <a:ext cx="3091073" cy="57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0" name="Equation" r:id="rId4" imgW="2717640" imgH="507960" progId="Equation.DSMT4">
                  <p:embed/>
                </p:oleObj>
              </mc:Choice>
              <mc:Fallback>
                <p:oleObj name="Equation" r:id="rId4" imgW="2717640" imgH="5079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CA09AEC-D5B6-495E-9879-C481FB7EE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5978" y="881276"/>
                        <a:ext cx="3091073" cy="578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B156EE9-5D29-4341-8C8A-BCADA37AB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417" y="1418795"/>
          <a:ext cx="1196349" cy="53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1" name="Equation" r:id="rId6" imgW="1104840" imgH="495000" progId="Equation.DSMT4">
                  <p:embed/>
                </p:oleObj>
              </mc:Choice>
              <mc:Fallback>
                <p:oleObj name="Equation" r:id="rId6" imgW="1104840" imgH="4950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B156EE9-5D29-4341-8C8A-BCADA37ABE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3417" y="1418795"/>
                        <a:ext cx="1196349" cy="53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CC9FBA9-62FA-4B20-8783-B6902F6334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4616" y="1938338"/>
          <a:ext cx="3124200" cy="62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2" name="Equation" r:id="rId8" imgW="2768400" imgH="558720" progId="Equation.DSMT4">
                  <p:embed/>
                </p:oleObj>
              </mc:Choice>
              <mc:Fallback>
                <p:oleObj name="Equation" r:id="rId8" imgW="2768400" imgH="5587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CC9FBA9-62FA-4B20-8783-B6902F6334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4616" y="1938338"/>
                        <a:ext cx="3124200" cy="629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A568992-3658-4BA5-B02B-D2AF37B686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3418" y="848697"/>
          <a:ext cx="2931484" cy="58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3" name="Equation" r:id="rId10" imgW="2654280" imgH="533160" progId="Equation.DSMT4">
                  <p:embed/>
                </p:oleObj>
              </mc:Choice>
              <mc:Fallback>
                <p:oleObj name="Equation" r:id="rId10" imgW="2654280" imgH="5331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A568992-3658-4BA5-B02B-D2AF37B686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23418" y="848697"/>
                        <a:ext cx="2931484" cy="58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6DD364C-E0C6-4BDE-B2DB-CC0AA23A0B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620" y="1444451"/>
          <a:ext cx="1233188" cy="52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4" name="Equation" r:id="rId12" imgW="1104840" imgH="469800" progId="Equation.DSMT4">
                  <p:embed/>
                </p:oleObj>
              </mc:Choice>
              <mc:Fallback>
                <p:oleObj name="Equation" r:id="rId12" imgW="1104840" imgH="4698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6DD364C-E0C6-4BDE-B2DB-CC0AA23A0B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6620" y="1444451"/>
                        <a:ext cx="1233188" cy="52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7ECC857-EA04-427C-B416-6485773D07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825" y="1964532"/>
          <a:ext cx="31242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5" name="Equation" r:id="rId14" imgW="2743200" imgH="533160" progId="Equation.DSMT4">
                  <p:embed/>
                </p:oleObj>
              </mc:Choice>
              <mc:Fallback>
                <p:oleObj name="Equation" r:id="rId14" imgW="2743200" imgH="53316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87ECC857-EA04-427C-B416-6485773D07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66825" y="1964532"/>
                        <a:ext cx="3124200" cy="608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385A19E-7C42-41B4-85B2-5F63FEA3D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011" y="2901330"/>
          <a:ext cx="1489209" cy="41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6" name="Equation" r:id="rId16" imgW="1828800" imgH="507960" progId="Equation.DSMT4">
                  <p:embed/>
                </p:oleObj>
              </mc:Choice>
              <mc:Fallback>
                <p:oleObj name="Equation" r:id="rId16" imgW="1828800" imgH="5079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385A19E-7C42-41B4-85B2-5F63FEA3D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58011" y="2901330"/>
                        <a:ext cx="1489209" cy="413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2A642935-5F9F-4414-9A6E-56ED4FFD0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4979" y="2892284"/>
          <a:ext cx="71966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7" name="Equation" r:id="rId18" imgW="863280" imgH="457200" progId="Equation.DSMT4">
                  <p:embed/>
                </p:oleObj>
              </mc:Choice>
              <mc:Fallback>
                <p:oleObj name="Equation" r:id="rId18" imgW="863280" imgH="457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A642935-5F9F-4414-9A6E-56ED4FFD06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024979" y="2892284"/>
                        <a:ext cx="71966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64B5ADD-F0BD-48D6-9DB3-7490D8CCF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5648" y="3314700"/>
          <a:ext cx="115847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8" name="Equation" r:id="rId20" imgW="1473120" imgH="507960" progId="Equation.DSMT4">
                  <p:embed/>
                </p:oleObj>
              </mc:Choice>
              <mc:Fallback>
                <p:oleObj name="Equation" r:id="rId20" imgW="1473120" imgH="50796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E64B5ADD-F0BD-48D6-9DB3-7490D8CCF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365648" y="3314700"/>
                        <a:ext cx="115847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15149C7-414E-450E-A388-1C2853D7A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8950" y="3326608"/>
          <a:ext cx="648891" cy="37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9" name="Equation" r:id="rId22" imgW="749160" imgH="431640" progId="Equation.DSMT4">
                  <p:embed/>
                </p:oleObj>
              </mc:Choice>
              <mc:Fallback>
                <p:oleObj name="Equation" r:id="rId22" imgW="74916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15149C7-414E-450E-A388-1C2853D7A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28950" y="3326608"/>
                        <a:ext cx="648891" cy="37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F161BD74-54C3-4EF1-894F-606C53F191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8497" y="3786189"/>
          <a:ext cx="3048000" cy="39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0" name="Equation" r:id="rId24" imgW="3873240" imgH="507960" progId="Equation.DSMT4">
                  <p:embed/>
                </p:oleObj>
              </mc:Choice>
              <mc:Fallback>
                <p:oleObj name="Equation" r:id="rId24" imgW="3873240" imgH="50796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161BD74-54C3-4EF1-894F-606C53F191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308497" y="3786189"/>
                        <a:ext cx="3048000" cy="39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113D7E0B-BB79-4D6F-9180-91C50A55D9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3227" y="4227106"/>
          <a:ext cx="584644" cy="34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1" name="Equation" r:id="rId26" imgW="736560" imgH="431640" progId="Equation.DSMT4">
                  <p:embed/>
                </p:oleObj>
              </mc:Choice>
              <mc:Fallback>
                <p:oleObj name="Equation" r:id="rId26" imgW="736560" imgH="43164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113D7E0B-BB79-4D6F-9180-91C50A55D9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43227" y="4227106"/>
                        <a:ext cx="584644" cy="34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>
            <a:extLst>
              <a:ext uri="{FF2B5EF4-FFF2-40B4-BE49-F238E27FC236}">
                <a16:creationId xmlns:a16="http://schemas.microsoft.com/office/drawing/2014/main" id="{471A43C7-DF4F-480B-825A-6A69C54612BE}"/>
              </a:ext>
            </a:extLst>
          </p:cNvPr>
          <p:cNvSpPr txBox="1"/>
          <p:nvPr/>
        </p:nvSpPr>
        <p:spPr>
          <a:xfrm>
            <a:off x="1289665" y="475410"/>
            <a:ext cx="3230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ward PDE 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ot self-adjoin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3D61719-13FB-4807-8C65-90F3DFA7E212}"/>
              </a:ext>
            </a:extLst>
          </p:cNvPr>
          <p:cNvSpPr txBox="1"/>
          <p:nvPr/>
        </p:nvSpPr>
        <p:spPr>
          <a:xfrm>
            <a:off x="4686741" y="453305"/>
            <a:ext cx="14606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oint PDE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05D90892-D321-4532-844C-1135213A17AD}"/>
              </a:ext>
            </a:extLst>
          </p:cNvPr>
          <p:cNvCxnSpPr>
            <a:cxnSpLocks/>
          </p:cNvCxnSpPr>
          <p:nvPr/>
        </p:nvCxnSpPr>
        <p:spPr>
          <a:xfrm>
            <a:off x="4468697" y="819747"/>
            <a:ext cx="0" cy="1856779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EC00F0DC-8668-48CA-9853-9F20153011D7}"/>
              </a:ext>
            </a:extLst>
          </p:cNvPr>
          <p:cNvCxnSpPr>
            <a:cxnSpLocks/>
          </p:cNvCxnSpPr>
          <p:nvPr/>
        </p:nvCxnSpPr>
        <p:spPr>
          <a:xfrm flipV="1">
            <a:off x="1343226" y="783431"/>
            <a:ext cx="6431531" cy="39291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D64E64A3-A538-438F-B2EA-AC281E4F1C38}"/>
              </a:ext>
            </a:extLst>
          </p:cNvPr>
          <p:cNvSpPr txBox="1"/>
          <p:nvPr/>
        </p:nvSpPr>
        <p:spPr>
          <a:xfrm>
            <a:off x="5258672" y="3394975"/>
            <a:ext cx="204242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Same” code </a:t>
            </a:r>
            <a:endParaRPr lang="zh-CN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3FA4900F-1CC2-400E-985A-3061C33D366C}"/>
              </a:ext>
            </a:extLst>
          </p:cNvPr>
          <p:cNvSpPr/>
          <p:nvPr/>
        </p:nvSpPr>
        <p:spPr>
          <a:xfrm>
            <a:off x="5623256" y="4316534"/>
            <a:ext cx="2807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abien-Ouellet et al., 2017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80579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" name="TextShape 1"/>
          <p:cNvSpPr txBox="1"/>
          <p:nvPr/>
        </p:nvSpPr>
        <p:spPr>
          <a:xfrm>
            <a:off x="623364" y="920838"/>
            <a:ext cx="5874539" cy="30858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/>
          <a:lstStyle/>
          <a:p>
            <a:pPr marL="267840" indent="-267570">
              <a:buBlip>
                <a:blip r:embed="rId2"/>
              </a:buBlip>
            </a:pPr>
            <a:r>
              <a:rPr lang="de-DE" sz="20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Surface waves dominate shallow-seismic wavefield</a:t>
            </a:r>
            <a:endParaRPr lang="de-DE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 marL="270"/>
            <a:endParaRPr lang="de-DE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 marL="270"/>
            <a:r>
              <a:rPr lang="de-DE" sz="20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Wavetypes:</a:t>
            </a:r>
          </a:p>
          <a:p>
            <a:pPr marL="270"/>
            <a:endParaRPr lang="de-DE" sz="2000" b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 marL="257445" indent="-257175">
              <a:buFont typeface="Arial" panose="020B0604020202020204" pitchFamily="34" charset="0"/>
              <a:buChar char="•"/>
            </a:pPr>
            <a:r>
              <a:rPr lang="de-DE" sz="20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Rayleigh waves</a:t>
            </a:r>
          </a:p>
          <a:p>
            <a:pPr marL="270"/>
            <a:r>
              <a:rPr lang="de-DE" sz="20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    </a:t>
            </a:r>
            <a:r>
              <a:rPr lang="de-DE" sz="2000" b="1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Inline and vertical components</a:t>
            </a:r>
          </a:p>
          <a:p>
            <a:pPr marL="270"/>
            <a:endParaRPr lang="de-DE" sz="2000" b="1" i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 marL="257445" indent="-257175">
              <a:buFont typeface="Arial" panose="020B0604020202020204" pitchFamily="34" charset="0"/>
              <a:buChar char="•"/>
            </a:pPr>
            <a:r>
              <a:rPr lang="de-DE" sz="20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Love waves</a:t>
            </a:r>
          </a:p>
          <a:p>
            <a:pPr marL="270"/>
            <a:r>
              <a:rPr lang="de-DE" sz="2000" b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     </a:t>
            </a:r>
            <a:r>
              <a:rPr lang="de-DE" sz="2000" b="1" i="1" spc="-1" dirty="0">
                <a:solidFill>
                  <a:srgbClr val="000000"/>
                </a:solidFill>
                <a:uFill>
                  <a:solidFill>
                    <a:srgbClr val="FFFFFF"/>
                  </a:solidFill>
                </a:uFill>
                <a:latin typeface="Times New Roman"/>
              </a:rPr>
              <a:t>crossline component</a:t>
            </a:r>
          </a:p>
          <a:p>
            <a:pPr marL="270"/>
            <a:endParaRPr lang="de-DE" sz="2000" b="1" i="1" spc="-1" dirty="0"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pPr marL="270"/>
            <a:endParaRPr lang="de-DE" sz="2000" b="1" i="1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  <a:p>
            <a:endParaRPr lang="de-DE" sz="2400" spc="-1" dirty="0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Times New Roman"/>
            </a:endParaRPr>
          </a:p>
        </p:txBody>
      </p:sp>
      <p:pic>
        <p:nvPicPr>
          <p:cNvPr id="317" name="Picture 316"/>
          <p:cNvPicPr/>
          <p:nvPr/>
        </p:nvPicPr>
        <p:blipFill>
          <a:blip r:embed="rId3"/>
          <a:stretch/>
        </p:blipFill>
        <p:spPr>
          <a:xfrm>
            <a:off x="5307932" y="1274542"/>
            <a:ext cx="3291589" cy="3296390"/>
          </a:xfrm>
          <a:prstGeom prst="rect">
            <a:avLst/>
          </a:prstGeom>
          <a:ln>
            <a:noFill/>
          </a:ln>
        </p:spPr>
      </p:pic>
      <p:sp>
        <p:nvSpPr>
          <p:cNvPr id="7" name="Title 8">
            <a:extLst>
              <a:ext uri="{FF2B5EF4-FFF2-40B4-BE49-F238E27FC236}">
                <a16:creationId xmlns:a16="http://schemas.microsoft.com/office/drawing/2014/main" id="{150D970F-DAEB-4F48-B551-30FA861CB9C3}"/>
              </a:ext>
            </a:extLst>
          </p:cNvPr>
          <p:cNvSpPr txBox="1">
            <a:spLocks/>
          </p:cNvSpPr>
          <p:nvPr/>
        </p:nvSpPr>
        <p:spPr>
          <a:xfrm>
            <a:off x="189920" y="134104"/>
            <a:ext cx="5183981" cy="42148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5pPr>
            <a:lvl6pPr marL="342892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6pPr>
            <a:lvl7pPr marL="685783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7pPr>
            <a:lvl8pPr marL="1028675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8pPr>
            <a:lvl9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sz="2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5">
            <a:extLst>
              <a:ext uri="{FF2B5EF4-FFF2-40B4-BE49-F238E27FC236}">
                <a16:creationId xmlns:a16="http://schemas.microsoft.com/office/drawing/2014/main" id="{91357586-0683-4493-B559-10226236BE69}"/>
              </a:ext>
            </a:extLst>
          </p:cNvPr>
          <p:cNvSpPr txBox="1">
            <a:spLocks/>
          </p:cNvSpPr>
          <p:nvPr/>
        </p:nvSpPr>
        <p:spPr>
          <a:xfrm>
            <a:off x="390531" y="250037"/>
            <a:ext cx="6911975" cy="42148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95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5pPr>
            <a:lvl6pPr marL="342892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6pPr>
            <a:lvl7pPr marL="685783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7pPr>
            <a:lvl8pPr marL="1028675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8pPr>
            <a:lvl9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400" kern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629056004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F5AE6-7D3E-4D90-BAFD-B772DD581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iscoelastic FWI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004CA6-E1A4-46AE-82B7-EB7DDD5E91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Elastic vs  viscoelastic FWI</a:t>
            </a:r>
          </a:p>
        </p:txBody>
      </p:sp>
      <p:pic>
        <p:nvPicPr>
          <p:cNvPr id="11" name="图片 8">
            <a:extLst>
              <a:ext uri="{FF2B5EF4-FFF2-40B4-BE49-F238E27FC236}">
                <a16:creationId xmlns:a16="http://schemas.microsoft.com/office/drawing/2014/main" id="{92E31F04-746A-4341-94EE-98B5CDA1844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554" b="49372"/>
          <a:stretch/>
        </p:blipFill>
        <p:spPr>
          <a:xfrm>
            <a:off x="2530251" y="1364218"/>
            <a:ext cx="6254952" cy="281561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4DCBC9F-DCBF-461F-A5EA-F9DF8913F5AB}"/>
              </a:ext>
            </a:extLst>
          </p:cNvPr>
          <p:cNvSpPr txBox="1"/>
          <p:nvPr/>
        </p:nvSpPr>
        <p:spPr>
          <a:xfrm>
            <a:off x="1105490" y="2062216"/>
            <a:ext cx="1315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ue 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6A7459C-D972-4BAF-9E9E-8BE7750F03DD}"/>
              </a:ext>
            </a:extLst>
          </p:cNvPr>
          <p:cNvSpPr txBox="1"/>
          <p:nvPr/>
        </p:nvSpPr>
        <p:spPr>
          <a:xfrm>
            <a:off x="1039222" y="3126528"/>
            <a:ext cx="14478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model</a:t>
            </a:r>
          </a:p>
        </p:txBody>
      </p:sp>
      <p:pic>
        <p:nvPicPr>
          <p:cNvPr id="7" name="图片 7">
            <a:extLst>
              <a:ext uri="{FF2B5EF4-FFF2-40B4-BE49-F238E27FC236}">
                <a16:creationId xmlns:a16="http://schemas.microsoft.com/office/drawing/2014/main" id="{A645C43B-BA7A-4EA5-9AD3-D81661EA10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4273" t="76700" r="-1" b="5970"/>
          <a:stretch/>
        </p:blipFill>
        <p:spPr>
          <a:xfrm>
            <a:off x="283778" y="3785582"/>
            <a:ext cx="2478865" cy="859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62046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F5AE6-7D3E-4D90-BAFD-B772DD581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iscoelastic FWI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004CA6-E1A4-46AE-82B7-EB7DDD5E917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Elastic vs  viscoelastic FWI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ABAACC6-34AA-4142-9F35-D9A834B25CE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1526" t="48688"/>
          <a:stretch/>
        </p:blipFill>
        <p:spPr>
          <a:xfrm>
            <a:off x="6484219" y="3270132"/>
            <a:ext cx="2343352" cy="1245554"/>
          </a:xfrm>
          <a:prstGeom prst="rect">
            <a:avLst/>
          </a:prstGeom>
        </p:spPr>
      </p:pic>
      <p:pic>
        <p:nvPicPr>
          <p:cNvPr id="6" name="图片 8">
            <a:extLst>
              <a:ext uri="{FF2B5EF4-FFF2-40B4-BE49-F238E27FC236}">
                <a16:creationId xmlns:a16="http://schemas.microsoft.com/office/drawing/2014/main" id="{28D9A35E-5A7C-423E-998D-F382C8C8906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560" t="50129" b="26583"/>
          <a:stretch/>
        </p:blipFill>
        <p:spPr>
          <a:xfrm>
            <a:off x="2579012" y="1439865"/>
            <a:ext cx="6287563" cy="13685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C7E6342-53FF-447F-A4FC-D55911B5AAB1}"/>
              </a:ext>
            </a:extLst>
          </p:cNvPr>
          <p:cNvSpPr txBox="1"/>
          <p:nvPr/>
        </p:nvSpPr>
        <p:spPr>
          <a:xfrm>
            <a:off x="729403" y="1949451"/>
            <a:ext cx="1849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coelastic FW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3B8567E-A7BA-4BB5-A3D2-C284E4E6B140}"/>
              </a:ext>
            </a:extLst>
          </p:cNvPr>
          <p:cNvSpPr txBox="1"/>
          <p:nvPr/>
        </p:nvSpPr>
        <p:spPr>
          <a:xfrm>
            <a:off x="789072" y="3184646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Elastic FW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59715C-1ED4-4957-BE5B-8161F4655E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0264" b="30413"/>
          <a:stretch/>
        </p:blipFill>
        <p:spPr>
          <a:xfrm>
            <a:off x="2579012" y="2824717"/>
            <a:ext cx="3413351" cy="1608490"/>
          </a:xfrm>
          <a:prstGeom prst="rect">
            <a:avLst/>
          </a:prstGeom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BC1CBB91-EFDD-4718-85A5-2E679C4A41F1}"/>
              </a:ext>
            </a:extLst>
          </p:cNvPr>
          <p:cNvSpPr/>
          <p:nvPr/>
        </p:nvSpPr>
        <p:spPr>
          <a:xfrm rot="18484934">
            <a:off x="3931391" y="3300225"/>
            <a:ext cx="346446" cy="233182"/>
          </a:xfrm>
          <a:prstGeom prst="rightArrow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14EF5D1E-6D91-4880-969F-2819391B9130}"/>
              </a:ext>
            </a:extLst>
          </p:cNvPr>
          <p:cNvSpPr/>
          <p:nvPr/>
        </p:nvSpPr>
        <p:spPr>
          <a:xfrm rot="15185611">
            <a:off x="4922732" y="3325934"/>
            <a:ext cx="314511" cy="212438"/>
          </a:xfrm>
          <a:prstGeom prst="rightArrow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217613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F5AE6-7D3E-4D90-BAFD-B772DD581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Viscoelastic FWI</a:t>
            </a:r>
            <a:endParaRPr lang="en-US" dirty="0"/>
          </a:p>
        </p:txBody>
      </p:sp>
      <p:sp>
        <p:nvSpPr>
          <p:cNvPr id="14" name="Title 5">
            <a:extLst>
              <a:ext uri="{FF2B5EF4-FFF2-40B4-BE49-F238E27FC236}">
                <a16:creationId xmlns:a16="http://schemas.microsoft.com/office/drawing/2014/main" id="{83889B1E-E771-4A36-9D74-2BA2312F04F5}"/>
              </a:ext>
            </a:extLst>
          </p:cNvPr>
          <p:cNvSpPr txBox="1">
            <a:spLocks/>
          </p:cNvSpPr>
          <p:nvPr/>
        </p:nvSpPr>
        <p:spPr bwMode="auto">
          <a:xfrm>
            <a:off x="390531" y="250037"/>
            <a:ext cx="6911975" cy="421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100" b="1">
                <a:solidFill>
                  <a:schemeClr val="tx2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5pPr>
            <a:lvl6pPr marL="342892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6pPr>
            <a:lvl7pPr marL="685783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7pPr>
            <a:lvl8pPr marL="1028675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8pPr>
            <a:lvl9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1800" b="1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zh-CN" altLang="en-US" sz="2400" kern="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B27AD23-E1EC-4178-8914-CA33136535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1742"/>
          <a:stretch/>
        </p:blipFill>
        <p:spPr>
          <a:xfrm>
            <a:off x="799243" y="758651"/>
            <a:ext cx="5538920" cy="391860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2C848C3-CF58-4712-8243-8686281FFE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7845" r="62296" b="-2120"/>
          <a:stretch/>
        </p:blipFill>
        <p:spPr>
          <a:xfrm>
            <a:off x="6485076" y="1862944"/>
            <a:ext cx="2088394" cy="63379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128E428-4A5E-43B9-9D66-7C0AC07A1F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069" t="88031" r="33962" b="-13002"/>
          <a:stretch/>
        </p:blipFill>
        <p:spPr>
          <a:xfrm>
            <a:off x="6475634" y="2471334"/>
            <a:ext cx="1604592" cy="110871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CC526CB-79B0-41E3-9F43-A1DCF0A4097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6585" t="88048" r="-160"/>
          <a:stretch/>
        </p:blipFill>
        <p:spPr>
          <a:xfrm>
            <a:off x="6485076" y="3049393"/>
            <a:ext cx="1859681" cy="530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28372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7">
            <a:extLst>
              <a:ext uri="{FF2B5EF4-FFF2-40B4-BE49-F238E27FC236}">
                <a16:creationId xmlns:a16="http://schemas.microsoft.com/office/drawing/2014/main" id="{7DBF5B99-DD11-4713-8AA2-0412252B3D6A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4229" y="3360002"/>
            <a:ext cx="2485076" cy="1294673"/>
          </a:xfrm>
          <a:prstGeom prst="rect">
            <a:avLst/>
          </a:prstGeom>
        </p:spPr>
      </p:pic>
      <p:pic>
        <p:nvPicPr>
          <p:cNvPr id="7" name="Grafik 5">
            <a:extLst>
              <a:ext uri="{FF2B5EF4-FFF2-40B4-BE49-F238E27FC236}">
                <a16:creationId xmlns:a16="http://schemas.microsoft.com/office/drawing/2014/main" id="{BC79A87A-531E-4F3A-9395-D02FD3BEFE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78313" y="1901072"/>
            <a:ext cx="3503099" cy="234196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3EF9557-C4B1-4D1B-9ED5-5D33020C6362}"/>
              </a:ext>
            </a:extLst>
          </p:cNvPr>
          <p:cNvSpPr txBox="1"/>
          <p:nvPr/>
        </p:nvSpPr>
        <p:spPr>
          <a:xfrm>
            <a:off x="368747" y="784510"/>
            <a:ext cx="58611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tion: Rheinstetten, Karlsruhe, Germany</a:t>
            </a:r>
          </a:p>
          <a:p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06CEA14-3B5E-4F26-AD57-425F7DC0E0D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094" y="1246175"/>
            <a:ext cx="2750447" cy="1863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A8EB4A4C-AB50-46E0-92F1-FBDD89093577}"/>
              </a:ext>
            </a:extLst>
          </p:cNvPr>
          <p:cNvSpPr txBox="1">
            <a:spLocks/>
          </p:cNvSpPr>
          <p:nvPr/>
        </p:nvSpPr>
        <p:spPr bwMode="auto">
          <a:xfrm>
            <a:off x="368747" y="124219"/>
            <a:ext cx="5183981" cy="42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1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eld-data test</a:t>
            </a:r>
            <a:endParaRPr lang="zh-CN" altLang="en-US" sz="21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510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E1DF6B0-6090-4144-80BD-82039B56B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4806" y="878321"/>
            <a:ext cx="2757220" cy="3702685"/>
          </a:xfrm>
          <a:prstGeom prst="rect">
            <a:avLst/>
          </a:prstGeom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id="{8D25D765-47BB-4ECD-8A80-1D41D7B873F3}"/>
              </a:ext>
            </a:extLst>
          </p:cNvPr>
          <p:cNvSpPr txBox="1">
            <a:spLocks/>
          </p:cNvSpPr>
          <p:nvPr/>
        </p:nvSpPr>
        <p:spPr bwMode="auto">
          <a:xfrm>
            <a:off x="368747" y="124219"/>
            <a:ext cx="5183981" cy="42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1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eld-data test</a:t>
            </a:r>
            <a:endParaRPr lang="zh-CN" altLang="en-US" sz="21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08381AB-4ACB-4185-AF14-6F8C4E1533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1853" y="904667"/>
            <a:ext cx="2757220" cy="3683941"/>
          </a:xfrm>
          <a:prstGeom prst="rect">
            <a:avLst/>
          </a:prstGeom>
        </p:spPr>
      </p:pic>
      <p:sp>
        <p:nvSpPr>
          <p:cNvPr id="9" name="内容占位符 2">
            <a:extLst>
              <a:ext uri="{FF2B5EF4-FFF2-40B4-BE49-F238E27FC236}">
                <a16:creationId xmlns:a16="http://schemas.microsoft.com/office/drawing/2014/main" id="{648DDA60-B052-457E-B001-80B78980F761}"/>
              </a:ext>
            </a:extLst>
          </p:cNvPr>
          <p:cNvSpPr txBox="1">
            <a:spLocks/>
          </p:cNvSpPr>
          <p:nvPr/>
        </p:nvSpPr>
        <p:spPr bwMode="auto">
          <a:xfrm>
            <a:off x="792427" y="1443703"/>
            <a:ext cx="3143091" cy="2747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noAutofit/>
          </a:bodyPr>
          <a:lstStyle>
            <a:lvl1pPr marL="357179" indent="-357179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4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0555" indent="-395990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5"/>
              </a:buBlip>
              <a:defRPr sz="2400">
                <a:solidFill>
                  <a:schemeClr val="tx1"/>
                </a:solidFill>
                <a:latin typeface="+mn-lt"/>
              </a:defRPr>
            </a:lvl2pPr>
            <a:lvl3pPr marL="1209644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+mn-lt"/>
              </a:defRPr>
            </a:lvl3pPr>
            <a:lvl4pPr marL="1657309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6"/>
              </a:buBlip>
              <a:defRPr sz="2000">
                <a:solidFill>
                  <a:schemeClr val="tx1"/>
                </a:solidFill>
                <a:latin typeface="+mn-lt"/>
              </a:defRPr>
            </a:lvl4pPr>
            <a:lvl5pPr marL="2095448" indent="-323992" algn="l" rtl="0" eaLnBrk="1" fontAlgn="base" hangingPunct="1">
              <a:spcBef>
                <a:spcPts val="700"/>
              </a:spcBef>
              <a:spcAft>
                <a:spcPct val="0"/>
              </a:spcAft>
              <a:buBlip>
                <a:blip r:embed="rId6"/>
              </a:buBlip>
              <a:defRPr sz="1800">
                <a:solidFill>
                  <a:schemeClr val="tx1"/>
                </a:solidFill>
                <a:latin typeface="+mn-lt"/>
              </a:defRPr>
            </a:lvl5pPr>
            <a:lvl6pPr marL="2514537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6pPr>
            <a:lvl7pPr marL="2971726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7pPr>
            <a:lvl8pPr marL="3428914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8pPr>
            <a:lvl9pPr marL="3886103" indent="-228594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Blip>
                <a:blip r:embed="rId7"/>
              </a:buBlip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altLang="zh-CN" sz="750" b="1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mmer 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receivers (4.5 Hz)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e interval: 1 m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interval: 4 m</a:t>
            </a:r>
          </a:p>
          <a:p>
            <a:pPr marL="0" indent="0">
              <a:buNone/>
            </a:pP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shots: 12</a:t>
            </a:r>
          </a:p>
          <a:p>
            <a:pPr marL="0" indent="0">
              <a:buNone/>
            </a:pPr>
            <a:r>
              <a:rPr lang="en-US" altLang="zh-CN" sz="18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zh-CN" altLang="en-US" sz="1350" kern="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14660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D5A1550-F98F-45F8-982F-FDF122DAF7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751"/>
          <a:stretch/>
        </p:blipFill>
        <p:spPr>
          <a:xfrm>
            <a:off x="1253613" y="124219"/>
            <a:ext cx="6636774" cy="4641990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6675C221-3DF8-4B6A-B291-965D4907C365}"/>
              </a:ext>
            </a:extLst>
          </p:cNvPr>
          <p:cNvSpPr txBox="1">
            <a:spLocks/>
          </p:cNvSpPr>
          <p:nvPr/>
        </p:nvSpPr>
        <p:spPr bwMode="auto">
          <a:xfrm>
            <a:off x="247367" y="-118951"/>
            <a:ext cx="2253072" cy="992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457189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377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566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754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sz="21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eld-data </a:t>
            </a:r>
          </a:p>
          <a:p>
            <a:r>
              <a:rPr lang="en-US" altLang="zh-CN" sz="2100" kern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st</a:t>
            </a:r>
            <a:endParaRPr lang="zh-CN" altLang="en-US" sz="2100" kern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46438D-65AB-489C-BAC6-347FBB5AA03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1646" t="89646" r="7883" b="-777"/>
          <a:stretch/>
        </p:blipFill>
        <p:spPr>
          <a:xfrm rot="16200000">
            <a:off x="6100147" y="2445695"/>
            <a:ext cx="4191676" cy="449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03383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1" name="标题 1">
            <a:extLst>
              <a:ext uri="{FF2B5EF4-FFF2-40B4-BE49-F238E27FC236}">
                <a16:creationId xmlns:a16="http://schemas.microsoft.com/office/drawing/2014/main" id="{4B2A0D21-DCE6-4FE8-95F5-F15D280DC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703" y="62840"/>
            <a:ext cx="5183981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Blip>
                <a:blip r:embed="rId3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8988" indent="-312738"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74638"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5763" indent="-274638">
              <a:spcBef>
                <a:spcPct val="20000"/>
              </a:spcBef>
              <a:buBlip>
                <a:blip r:embed="rId5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3913" indent="-274638"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1113" indent="-274638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8313" indent="-274638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5513" indent="-274638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2713" indent="-274638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1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eld-data test</a:t>
            </a:r>
            <a:endParaRPr lang="zh-CN" altLang="en-US" sz="21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F68C06A5-B781-44B4-80C2-D115CC20A6F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348" y="985673"/>
            <a:ext cx="6391306" cy="3172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79404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图片 6">
            <a:extLst>
              <a:ext uri="{FF2B5EF4-FFF2-40B4-BE49-F238E27FC236}">
                <a16:creationId xmlns:a16="http://schemas.microsoft.com/office/drawing/2014/main" id="{A9CA2FE0-FF28-4F26-BC93-29420C63B6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40" b="11485"/>
          <a:stretch>
            <a:fillRect/>
          </a:stretch>
        </p:blipFill>
        <p:spPr bwMode="auto">
          <a:xfrm>
            <a:off x="1193496" y="336947"/>
            <a:ext cx="3176203" cy="4440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1D952A0-6A45-46E5-BF41-B607C958187A}"/>
              </a:ext>
            </a:extLst>
          </p:cNvPr>
          <p:cNvSpPr/>
          <p:nvPr/>
        </p:nvSpPr>
        <p:spPr>
          <a:xfrm>
            <a:off x="2899660" y="638173"/>
            <a:ext cx="606029" cy="3524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AFFA96CD-23E4-4CF4-962F-2B3BACAD9B95}"/>
              </a:ext>
            </a:extLst>
          </p:cNvPr>
          <p:cNvSpPr/>
          <p:nvPr/>
        </p:nvSpPr>
        <p:spPr>
          <a:xfrm>
            <a:off x="1405426" y="638173"/>
            <a:ext cx="622697" cy="33813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9F0CB84-6E57-4F0E-939D-5A22D1805ECE}"/>
              </a:ext>
            </a:extLst>
          </p:cNvPr>
          <p:cNvSpPr/>
          <p:nvPr/>
        </p:nvSpPr>
        <p:spPr>
          <a:xfrm>
            <a:off x="1697131" y="1353739"/>
            <a:ext cx="621506" cy="33694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6FD74F1F-B5A8-4B89-B07D-B319640AB424}"/>
              </a:ext>
            </a:extLst>
          </p:cNvPr>
          <p:cNvSpPr/>
          <p:nvPr/>
        </p:nvSpPr>
        <p:spPr>
          <a:xfrm>
            <a:off x="3202081" y="1364454"/>
            <a:ext cx="622697" cy="3524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zh-CN" altLang="en-US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108551" name="标题 1">
            <a:extLst>
              <a:ext uri="{FF2B5EF4-FFF2-40B4-BE49-F238E27FC236}">
                <a16:creationId xmlns:a16="http://schemas.microsoft.com/office/drawing/2014/main" id="{4B2A0D21-DCE6-4FE8-95F5-F15D280DC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940" y="14286"/>
            <a:ext cx="5183981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spcBef>
                <a:spcPct val="20000"/>
              </a:spcBef>
              <a:buBlip>
                <a:blip r:embed="rId4"/>
              </a:buBlip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8988" indent="-312738">
              <a:spcBef>
                <a:spcPct val="20000"/>
              </a:spcBef>
              <a:buBlip>
                <a:blip r:embed="rId5"/>
              </a:buBlip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74638"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5763" indent="-274638">
              <a:spcBef>
                <a:spcPct val="20000"/>
              </a:spcBef>
              <a:buBlip>
                <a:blip r:embed="rId6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3913" indent="-274638"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1113" indent="-274638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8313" indent="-274638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5513" indent="-274638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2713" indent="-274638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1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ield-data test</a:t>
            </a:r>
            <a:endParaRPr lang="zh-CN" altLang="en-US" sz="2100" b="1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08552" name="图片 6">
            <a:extLst>
              <a:ext uri="{FF2B5EF4-FFF2-40B4-BE49-F238E27FC236}">
                <a16:creationId xmlns:a16="http://schemas.microsoft.com/office/drawing/2014/main" id="{E6E39F2A-B618-481E-900C-0C14FFD6EA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49" r="86656" b="18352"/>
          <a:stretch>
            <a:fillRect/>
          </a:stretch>
        </p:blipFill>
        <p:spPr bwMode="auto">
          <a:xfrm>
            <a:off x="443403" y="865584"/>
            <a:ext cx="750094" cy="3659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1FF18EB-12D3-4E49-9E98-3219C4F490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3485" y="927058"/>
            <a:ext cx="4335068" cy="3770048"/>
          </a:xfrm>
          <a:prstGeom prst="rect">
            <a:avLst/>
          </a:prstGeom>
        </p:spPr>
      </p:pic>
      <p:sp>
        <p:nvSpPr>
          <p:cNvPr id="4" name="文本框 8">
            <a:extLst>
              <a:ext uri="{FF2B5EF4-FFF2-40B4-BE49-F238E27FC236}">
                <a16:creationId xmlns:a16="http://schemas.microsoft.com/office/drawing/2014/main" id="{5CA21784-8D63-4B21-A367-5649B214DCEA}"/>
              </a:ext>
            </a:extLst>
          </p:cNvPr>
          <p:cNvSpPr txBox="1"/>
          <p:nvPr/>
        </p:nvSpPr>
        <p:spPr>
          <a:xfrm>
            <a:off x="5019946" y="595935"/>
            <a:ext cx="3286656" cy="38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with GPR profil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70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BE03D-71A1-4B8A-937A-3BA5D128A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 summary on atten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DF0B57-62B0-4FBA-AD62-6168193DEA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816" y="1075623"/>
            <a:ext cx="7059722" cy="3213206"/>
          </a:xfrm>
        </p:spPr>
        <p:txBody>
          <a:bodyPr>
            <a:normAutofit/>
          </a:bodyPr>
          <a:lstStyle/>
          <a:p>
            <a:pPr algn="just"/>
            <a:r>
              <a:rPr lang="de-DE" sz="1950" dirty="0">
                <a:solidFill>
                  <a:srgbClr val="000000"/>
                </a:solidFill>
              </a:rPr>
              <a:t>Influences of attenuaton can be mitigated in elastic FWI by using a normalized misfit function.</a:t>
            </a:r>
          </a:p>
          <a:p>
            <a:pPr algn="just"/>
            <a:endParaRPr lang="de-DE" sz="1500" dirty="0">
              <a:solidFill>
                <a:srgbClr val="000000"/>
              </a:solidFill>
            </a:endParaRPr>
          </a:p>
          <a:p>
            <a:pPr algn="just"/>
            <a:r>
              <a:rPr lang="de-DE" sz="1950" dirty="0">
                <a:solidFill>
                  <a:srgbClr val="000000"/>
                </a:solidFill>
              </a:rPr>
              <a:t>Artefact might be introduced when applying elastic FWI on viscoelastic model.</a:t>
            </a:r>
          </a:p>
          <a:p>
            <a:pPr algn="just"/>
            <a:endParaRPr lang="de-DE" sz="1500" dirty="0">
              <a:solidFill>
                <a:srgbClr val="000000"/>
              </a:solidFill>
            </a:endParaRPr>
          </a:p>
          <a:p>
            <a:pPr algn="just"/>
            <a:r>
              <a:rPr lang="de-DE" sz="1950" dirty="0">
                <a:solidFill>
                  <a:srgbClr val="000000"/>
                </a:solidFill>
              </a:rPr>
              <a:t>It is promising to use viscoelastic FWI to obtain multiparameter models.</a:t>
            </a: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297167531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/>
          </p:nvPr>
        </p:nvSpPr>
        <p:spPr>
          <a:xfrm>
            <a:off x="1657350" y="2060973"/>
            <a:ext cx="5829300" cy="1021556"/>
          </a:xfrm>
        </p:spPr>
        <p:txBody>
          <a:bodyPr/>
          <a:lstStyle/>
          <a:p>
            <a:r>
              <a:rPr lang="en-GB" dirty="0"/>
              <a:t>Thank you!</a:t>
            </a:r>
          </a:p>
        </p:txBody>
      </p:sp>
      <p:sp>
        <p:nvSpPr>
          <p:cNvPr id="6" name="Textplatzhalt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IS IS A SECTION SUBTITLE</a:t>
            </a:r>
          </a:p>
        </p:txBody>
      </p:sp>
    </p:spTree>
    <p:extLst>
      <p:ext uri="{BB962C8B-B14F-4D97-AF65-F5344CB8AC3E}">
        <p14:creationId xmlns:p14="http://schemas.microsoft.com/office/powerpoint/2010/main" val="987080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54FDAA-4772-414B-B1C7-6AA3D4E599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7700" y="599535"/>
            <a:ext cx="6267450" cy="3534285"/>
          </a:xfrm>
        </p:spPr>
        <p:txBody>
          <a:bodyPr/>
          <a:lstStyle/>
          <a:p>
            <a:endParaRPr lang="en-US" dirty="0"/>
          </a:p>
          <a:p>
            <a:r>
              <a:rPr lang="en-US" b="1" dirty="0"/>
              <a:t>Rayleigh waves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sz="1800" dirty="0"/>
          </a:p>
          <a:p>
            <a:pPr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BA49C4-4493-4565-92FB-3A2F94F38E33}"/>
              </a:ext>
            </a:extLst>
          </p:cNvPr>
          <p:cNvSpPr txBox="1"/>
          <p:nvPr/>
        </p:nvSpPr>
        <p:spPr>
          <a:xfrm>
            <a:off x="7837642" y="4397776"/>
            <a:ext cx="10615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urce: IRIS)</a:t>
            </a:r>
          </a:p>
        </p:txBody>
      </p:sp>
      <p:pic>
        <p:nvPicPr>
          <p:cNvPr id="2" name="A_006C_RaleighWave_braile">
            <a:hlinkClick r:id="" action="ppaction://media"/>
            <a:extLst>
              <a:ext uri="{FF2B5EF4-FFF2-40B4-BE49-F238E27FC236}">
                <a16:creationId xmlns:a16="http://schemas.microsoft.com/office/drawing/2014/main" id="{99FF5FA1-12ED-41B2-846D-A1DDC1351986}"/>
              </a:ext>
            </a:extLst>
          </p:cNvPr>
          <p:cNvPicPr>
            <a:picLocks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47700" y="1397352"/>
            <a:ext cx="4906985" cy="313892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C6CFDF-CDDE-4DD8-B8C3-19A1DDE380FB}"/>
              </a:ext>
            </a:extLst>
          </p:cNvPr>
          <p:cNvSpPr txBox="1"/>
          <p:nvPr/>
        </p:nvSpPr>
        <p:spPr bwMode="auto">
          <a:xfrm>
            <a:off x="5955182" y="1779829"/>
            <a:ext cx="269464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14313" indent="-214313" algn="just">
              <a:buFontTx/>
              <a:buChar char="•"/>
            </a:pPr>
            <a:r>
              <a:rPr lang="en-US" altLang="zh-CN" sz="19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ts particle motion is elliptical, retrograde, and prograde. </a:t>
            </a:r>
          </a:p>
          <a:p>
            <a:pPr marL="214313" indent="-214313" algn="just">
              <a:buFontTx/>
              <a:buChar char="•"/>
            </a:pPr>
            <a:endParaRPr lang="en-US" altLang="zh-CN" sz="19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14313" indent="-214313" algn="just">
              <a:buFontTx/>
              <a:buChar char="•"/>
            </a:pPr>
            <a:r>
              <a:rPr lang="en-US" altLang="zh-CN" sz="19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by P and SV waves.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0DA434B-B8CA-4AE7-8475-0CD5B5268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63848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54FDAA-4772-414B-B1C7-6AA3D4E599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4423" y="671518"/>
            <a:ext cx="4175153" cy="3534285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Particle motion of Rayleigh waves</a:t>
            </a:r>
          </a:p>
          <a:p>
            <a:pPr marL="0" indent="0" algn="ctr">
              <a:buNone/>
            </a:pPr>
            <a:endParaRPr lang="en-US" dirty="0"/>
          </a:p>
          <a:p>
            <a:pPr algn="ctr">
              <a:buFont typeface="Arial" panose="020B0604020202020204" pitchFamily="34" charset="0"/>
              <a:buChar char="•"/>
            </a:pPr>
            <a:endParaRPr lang="en-US" sz="1800" dirty="0"/>
          </a:p>
          <a:p>
            <a:pPr algn="ctr"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70DA434B-B8CA-4AE7-8475-0CD5B5268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4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llow seismic wavefields</a:t>
            </a:r>
            <a:endParaRPr lang="zh-CN" altLang="en-US" sz="2400" dirty="0"/>
          </a:p>
        </p:txBody>
      </p:sp>
      <p:pic>
        <p:nvPicPr>
          <p:cNvPr id="8" name="Picture 7" descr="Rayleigh-v8.gif">
            <a:extLst>
              <a:ext uri="{FF2B5EF4-FFF2-40B4-BE49-F238E27FC236}">
                <a16:creationId xmlns:a16="http://schemas.microsoft.com/office/drawing/2014/main" id="{B27C011D-33A6-4BA6-B171-E833A6C34B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918" y="1092999"/>
            <a:ext cx="6407942" cy="360446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B4CCF76-CE30-4EF3-8843-E5E80B5302ED}"/>
              </a:ext>
            </a:extLst>
          </p:cNvPr>
          <p:cNvSpPr txBox="1"/>
          <p:nvPr/>
        </p:nvSpPr>
        <p:spPr bwMode="auto">
          <a:xfrm>
            <a:off x="7755409" y="1870783"/>
            <a:ext cx="170337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liptical, retrograde, </a:t>
            </a:r>
          </a:p>
          <a:p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prograd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147569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无&quot;,&quot;HeaderHeight&quot;:0.0,&quot;FooterHeight&quot;:0.0,&quot;SideMargin&quot;:0.0,&quot;TopMargin&quot;:0.0,&quot;BottomMargin&quot;:0.0,&quot;IntervalMargin&quot;:0.0,&quot;SettingType&quot;:&quot;System&quot;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,48929"/>
  <p:tag name="ORIGINALWIDTH" val="491,9385"/>
  <p:tag name="LATEXADDIN" val="\documentclass{article}&#10;\usepackage{amsmath}&#10;\pagestyle{empty}&#10;\begin{document}&#10;$\sigma * \textbf{n} = 0$&#10;\end{document}"/>
  <p:tag name="IGUANATEXSIZE" val="20"/>
  <p:tag name="IGUANATEXCURSOR" val="8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9,2351"/>
  <p:tag name="ORIGINALWIDTH" val="1097,863"/>
  <p:tag name="LATEXADDIN" val="\documentclass{article}&#10;\usepackage{amsmath}&#10;\pagestyle{empty}&#10;\begin{document}&#10;$\sigma_{xz}=\sigma_{yz}=\sigma_{zz}=0$&#10;\end{document}"/>
  <p:tag name="IGUANATEXSIZE" val="20"/>
  <p:tag name="IGUANATEXCURSOR" val="118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5,48929"/>
  <p:tag name="ORIGINALWIDTH" val="491,9385"/>
  <p:tag name="LATEXADDIN" val="\documentclass{article}&#10;\usepackage{amsmath}&#10;\pagestyle{empty}&#10;\begin{document}&#10;$\sigma * \textbf{n} = 0$&#10;\end{document}"/>
  <p:tag name="IGUANATEXSIZE" val="20"/>
  <p:tag name="IGUANATEXCURSOR" val="89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8.4852"/>
  <p:tag name="ORIGINALWIDTH" val="1152.606"/>
  <p:tag name="LATEXADDIN" val="\documentclass{article}&#10;\usepackage{amsmath}&#10;\pagestyle{empty}&#10;\begin{document}&#10;$\textbf{m}_{k+1}=\textbf{m}_{k}+\alpha \Delta\textbf{m}_{k}$&#10;\end{document}"/>
  <p:tag name="IGUANATEXSIZE" val="20"/>
  <p:tag name="IGUANATEXCURSOR" val="156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534.308"/>
  <p:tag name="LATEXADDIN" val="\documentclass{article}&#10;\usepackage{amsmath}&#10;\pagestyle{empty}&#10;\begin{document}&#10;$\Delta \textbf{m}_k=-H_{a}^{-1}\Delta g+\beta_k\textbf{m}_{k-1}$&#10;\end{document}"/>
  <p:tag name="IGUANATEXSIZE" val="20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534.308"/>
  <p:tag name="LATEXADDIN" val="\documentclass{article}&#10;\usepackage{amsmath}&#10;\pagestyle{empty}&#10;\begin{document}&#10;$\Delta \textbf{m}_k=-H_{a}^{-1}\Delta g+\beta_k\textbf{m}_{k-1}$&#10;\end{document}"/>
  <p:tag name="IGUANATEXSIZE" val="20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4.2332"/>
  <p:tag name="ORIGINALWIDTH" val="1534.308"/>
  <p:tag name="LATEXADDIN" val="\documentclass{article}&#10;\usepackage{amsmath}&#10;\pagestyle{empty}&#10;\begin{document}&#10;$\Delta \textbf{m}_k=-H_{a}^{-1}\Delta g+\beta_k\textbf{m}_{k-1}$&#10;\end{document}"/>
  <p:tag name="IGUANATEXSIZE" val="20"/>
  <p:tag name="IGUANATEXCURSOR" val="80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13,2358"/>
  <p:tag name="ORIGINALWIDTH" val="125,2343"/>
  <p:tag name="LATEXADDIN" val="\documentclass{article}&#10;\usepackage{amsmath}&#10;\pagestyle{empty}&#10;\begin{document}&#10;$\delta \textbf{g}$&#10;\end{document}"/>
  <p:tag name="IGUANATEXSIZE" val="20"/>
  <p:tag name="IGUANATEXCURSOR" val="97"/>
  <p:tag name="TRANSPARENCY" val="True"/>
  <p:tag name="FILENAME" val=""/>
  <p:tag name="LATEXENGINEID" val="0"/>
  <p:tag name="TEMPFOLDER" val="c:\temp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KIT-Masterslides-EN-SDQ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algn="l">
          <a:defRPr dirty="0" smtClean="0"/>
        </a:defPPr>
      </a:lstStyle>
    </a:tx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-Masterslides-EN-SDQ</Template>
  <TotalTime>13665</TotalTime>
  <Words>2084</Words>
  <Application>Microsoft Office PowerPoint</Application>
  <PresentationFormat>On-screen Show (16:9)</PresentationFormat>
  <Paragraphs>607</Paragraphs>
  <Slides>79</Slides>
  <Notes>19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9</vt:i4>
      </vt:variant>
    </vt:vector>
  </HeadingPairs>
  <TitlesOfParts>
    <vt:vector size="88" baseType="lpstr">
      <vt:lpstr>TimesNewRoman</vt:lpstr>
      <vt:lpstr>TimesNewRomanPS</vt:lpstr>
      <vt:lpstr>Arial</vt:lpstr>
      <vt:lpstr>Times</vt:lpstr>
      <vt:lpstr>Times New Roman</vt:lpstr>
      <vt:lpstr>KIT-Masterslides-EN-SDQ</vt:lpstr>
      <vt:lpstr>Custom Design</vt:lpstr>
      <vt:lpstr>Equation.KSEE3</vt:lpstr>
      <vt:lpstr>Equation</vt:lpstr>
      <vt:lpstr>PowerPoint Presentation</vt:lpstr>
      <vt:lpstr>Outline</vt:lpstr>
      <vt:lpstr>What is shallow seismic ?</vt:lpstr>
      <vt:lpstr>PowerPoint Presentation</vt:lpstr>
      <vt:lpstr>PowerPoint Presentation</vt:lpstr>
      <vt:lpstr>PowerPoint Presentation</vt:lpstr>
      <vt:lpstr>PowerPoint Presentation</vt:lpstr>
      <vt:lpstr>Shallow seismic wavefields</vt:lpstr>
      <vt:lpstr>Shallow seismic wavefields</vt:lpstr>
      <vt:lpstr>Shallow seismic wavefields</vt:lpstr>
      <vt:lpstr>Shallow seismic wavefiel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hallow seismic wavefields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mitations</vt:lpstr>
      <vt:lpstr>Limitations of surface-wave method</vt:lpstr>
      <vt:lpstr>Limitations of surface-wave method</vt:lpstr>
      <vt:lpstr>Outline</vt:lpstr>
      <vt:lpstr>Conventional shallow-seismic methods</vt:lpstr>
      <vt:lpstr>Conventional shallow-seismic methods</vt:lpstr>
      <vt:lpstr>Conventional shallow-seismic methods</vt:lpstr>
      <vt:lpstr>Full waveform inversion (FWI)</vt:lpstr>
      <vt:lpstr>Full waveform inversion (FWI)</vt:lpstr>
      <vt:lpstr>Forward modeling </vt:lpstr>
      <vt:lpstr>Gradient calculation: adjoint state method</vt:lpstr>
      <vt:lpstr>Model update</vt:lpstr>
      <vt:lpstr>PowerPoint Presentation</vt:lpstr>
      <vt:lpstr>PowerPoint Presentation</vt:lpstr>
      <vt:lpstr>Outline</vt:lpstr>
      <vt:lpstr>Challenges in shallow-seismic FWI</vt:lpstr>
      <vt:lpstr>Nonlinearity of FWI</vt:lpstr>
      <vt:lpstr>Nonlinearity of FWI</vt:lpstr>
      <vt:lpstr>PowerPoint Presentation</vt:lpstr>
      <vt:lpstr>PowerPoint Presentation</vt:lpstr>
      <vt:lpstr>PowerPoint Presentation</vt:lpstr>
      <vt:lpstr>PowerPoint Presentation</vt:lpstr>
      <vt:lpstr>Nonlinearity of FWI</vt:lpstr>
      <vt:lpstr>PowerPoint Presentation</vt:lpstr>
      <vt:lpstr>PowerPoint Presentation</vt:lpstr>
      <vt:lpstr>A real-world case</vt:lpstr>
      <vt:lpstr>A real-world case</vt:lpstr>
      <vt:lpstr>A real-world case</vt:lpstr>
      <vt:lpstr>A real-world case</vt:lpstr>
      <vt:lpstr>PowerPoint Presentation</vt:lpstr>
      <vt:lpstr>Challenges in shallow-seismic FW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ynthetic reconstruction tests are successful </vt:lpstr>
      <vt:lpstr>PowerPoint Presentation</vt:lpstr>
      <vt:lpstr>PowerPoint Presentation</vt:lpstr>
      <vt:lpstr>Viscoelastic FWI</vt:lpstr>
      <vt:lpstr>Viscoelastic FWI</vt:lpstr>
      <vt:lpstr>Viscoelastic FW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hort summary on attenuation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Pan, Yudi (GPI)</dc:creator>
  <cp:lastModifiedBy>yudi.pan@kit.edu</cp:lastModifiedBy>
  <cp:revision>470</cp:revision>
  <dcterms:created xsi:type="dcterms:W3CDTF">2010-10-20T15:21:04Z</dcterms:created>
  <dcterms:modified xsi:type="dcterms:W3CDTF">2020-11-24T11:56:58Z</dcterms:modified>
</cp:coreProperties>
</file>